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50EF" w:rsidRDefault="00C51AB2">
      <w:pPr>
        <w:spacing w:before="120" w:after="120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noProof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3978275</wp:posOffset>
            </wp:positionH>
            <wp:positionV relativeFrom="paragraph">
              <wp:posOffset>31115</wp:posOffset>
            </wp:positionV>
            <wp:extent cx="2144395" cy="719455"/>
            <wp:effectExtent l="0" t="0" r="0" b="0"/>
            <wp:wrapNone/>
            <wp:docPr id="2324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39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AD7">
        <w:rPr>
          <w:rFonts w:ascii="Arial" w:hAnsi="Arial" w:cs="Arial"/>
        </w:rPr>
        <w:t>B</w:t>
      </w:r>
      <w:r w:rsidR="00BE50EF">
        <w:rPr>
          <w:rFonts w:ascii="Arial" w:hAnsi="Arial" w:cs="Arial"/>
        </w:rPr>
        <w:t>ST</w:t>
      </w:r>
      <w:r w:rsidR="00303AD7">
        <w:rPr>
          <w:rFonts w:ascii="Arial" w:hAnsi="Arial" w:cs="Arial"/>
        </w:rPr>
        <w:t>3</w:t>
      </w:r>
      <w:r w:rsidR="00BE50EF">
        <w:rPr>
          <w:rFonts w:ascii="Arial" w:hAnsi="Arial" w:cs="Arial"/>
        </w:rPr>
        <w:t xml:space="preserve"> - </w:t>
      </w:r>
      <w:r w:rsidR="00303AD7">
        <w:rPr>
          <w:rFonts w:ascii="Arial" w:hAnsi="Arial" w:cs="Arial"/>
        </w:rPr>
        <w:t>Sommers</w:t>
      </w:r>
      <w:r w:rsidR="00BE50EF">
        <w:rPr>
          <w:rFonts w:ascii="Arial" w:hAnsi="Arial" w:cs="Arial"/>
        </w:rPr>
        <w:t xml:space="preserve">emester </w:t>
      </w:r>
      <w:r>
        <w:rPr>
          <w:rFonts w:ascii="Arial" w:hAnsi="Arial" w:cs="Arial"/>
        </w:rPr>
        <w:t>2017</w:t>
      </w:r>
    </w:p>
    <w:p w:rsidR="00BE50EF" w:rsidRDefault="00C51AB2">
      <w:pPr>
        <w:spacing w:before="120" w:after="120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538432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33045</wp:posOffset>
                </wp:positionV>
                <wp:extent cx="3351530" cy="228600"/>
                <wp:effectExtent l="13970" t="5080" r="6350" b="13970"/>
                <wp:wrapNone/>
                <wp:docPr id="23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51530" cy="228600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A14FD0" id="Rectangle 2" o:spid="_x0000_s1026" style="position:absolute;margin-left:0;margin-top:18.35pt;width:263.9pt;height:18pt;z-index:-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" fillcolor="#ddd"/>
            </w:pict>
          </mc:Fallback>
        </mc:AlternateContent>
      </w:r>
    </w:p>
    <w:p w:rsidR="00BE50EF" w:rsidRDefault="00757742">
      <w:pPr>
        <w:spacing w:before="120" w:after="120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 KLAUSUR -  </w:t>
      </w:r>
      <w:r w:rsidR="00BC0A94">
        <w:rPr>
          <w:rFonts w:ascii="Arial" w:hAnsi="Arial" w:cs="Arial"/>
          <w:sz w:val="28"/>
        </w:rPr>
        <w:t>27</w:t>
      </w:r>
      <w:r w:rsidR="000638D9">
        <w:rPr>
          <w:rFonts w:ascii="Arial" w:hAnsi="Arial" w:cs="Arial"/>
          <w:sz w:val="28"/>
        </w:rPr>
        <w:t>.</w:t>
      </w:r>
      <w:r w:rsidR="00BC0A94">
        <w:rPr>
          <w:rFonts w:ascii="Arial" w:hAnsi="Arial" w:cs="Arial"/>
          <w:sz w:val="28"/>
        </w:rPr>
        <w:t>09</w:t>
      </w:r>
      <w:r w:rsidR="00C51AB2">
        <w:rPr>
          <w:rFonts w:ascii="Arial" w:hAnsi="Arial" w:cs="Arial"/>
          <w:sz w:val="28"/>
        </w:rPr>
        <w:t>.2017</w:t>
      </w:r>
      <w:r w:rsidR="00187239">
        <w:rPr>
          <w:rFonts w:ascii="Arial" w:hAnsi="Arial" w:cs="Arial"/>
          <w:sz w:val="28"/>
        </w:rPr>
        <w:t xml:space="preserve"> (Wiederholung)</w:t>
      </w:r>
    </w:p>
    <w:p w:rsidR="00BE50EF" w:rsidRDefault="00BE50EF">
      <w:pPr>
        <w:spacing w:before="120" w:after="120"/>
        <w:rPr>
          <w:rFonts w:ascii="Arial" w:hAnsi="Arial" w:cs="Arial"/>
        </w:rPr>
      </w:pPr>
    </w:p>
    <w:p w:rsidR="00BE50EF" w:rsidRDefault="00BE50EF">
      <w:pPr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 xml:space="preserve">Name: ……………………………………….  </w:t>
      </w:r>
      <w:proofErr w:type="spellStart"/>
      <w:r>
        <w:rPr>
          <w:rFonts w:ascii="Arial" w:hAnsi="Arial" w:cs="Arial"/>
        </w:rPr>
        <w:t>Matrikelnr</w:t>
      </w:r>
      <w:proofErr w:type="spellEnd"/>
      <w:r>
        <w:rPr>
          <w:rFonts w:ascii="Arial" w:hAnsi="Arial" w:cs="Arial"/>
        </w:rPr>
        <w:t>.:  ....................</w:t>
      </w:r>
    </w:p>
    <w:p w:rsidR="00BE50EF" w:rsidRDefault="00BE50EF">
      <w:pPr>
        <w:spacing w:before="120" w:after="120"/>
        <w:rPr>
          <w:rFonts w:ascii="Arial" w:hAnsi="Arial" w:cs="Arial"/>
        </w:rPr>
      </w:pP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Aufgabe 1: </w:t>
      </w:r>
    </w:p>
    <w:p w:rsidR="000F13BB" w:rsidRDefault="00BE50EF" w:rsidP="00740BE7">
      <w:pPr>
        <w:pStyle w:val="Textkrper"/>
      </w:pPr>
      <w:r>
        <w:t xml:space="preserve">Gegeben ist </w:t>
      </w:r>
      <w:r w:rsidR="00495EAE">
        <w:t>ein</w:t>
      </w:r>
      <w:r w:rsidR="00187239">
        <w:t xml:space="preserve"> rahmenartiges Tragwerk</w:t>
      </w:r>
      <w:r w:rsidR="00E23605">
        <w:t>.</w:t>
      </w:r>
      <w:r w:rsidR="000F13BB">
        <w:t xml:space="preserve"> Folgende Aufgaben sind zu bearbeiten:</w:t>
      </w:r>
    </w:p>
    <w:p w:rsidR="000F13BB" w:rsidRDefault="00187239" w:rsidP="000F13BB">
      <w:pPr>
        <w:pStyle w:val="Textkrper"/>
        <w:numPr>
          <w:ilvl w:val="0"/>
          <w:numId w:val="10"/>
        </w:numPr>
        <w:ind w:left="284" w:hanging="284"/>
      </w:pPr>
      <w:r>
        <w:t>Berechnen Sie d</w:t>
      </w:r>
      <w:r w:rsidR="00E23605">
        <w:t xml:space="preserve">ie </w:t>
      </w:r>
      <w:r w:rsidR="000F13BB">
        <w:t>S</w:t>
      </w:r>
      <w:r w:rsidR="006C3099">
        <w:t>chnittgröße</w:t>
      </w:r>
      <w:r>
        <w:t>n</w:t>
      </w:r>
      <w:r w:rsidR="000F13BB">
        <w:t xml:space="preserve"> </w:t>
      </w:r>
      <w:r w:rsidRPr="00187239">
        <w:rPr>
          <w:i/>
        </w:rPr>
        <w:t>M</w:t>
      </w:r>
      <w:r>
        <w:t xml:space="preserve"> und </w:t>
      </w:r>
      <w:r w:rsidR="000F13BB" w:rsidRPr="00010341">
        <w:rPr>
          <w:i/>
        </w:rPr>
        <w:t>N</w:t>
      </w:r>
      <w:r w:rsidR="000F13BB">
        <w:t xml:space="preserve"> sowie die</w:t>
      </w:r>
      <w:r w:rsidR="00E23605">
        <w:t xml:space="preserve"> Auflager</w:t>
      </w:r>
      <w:r>
        <w:t xml:space="preserve">kräfte </w:t>
      </w:r>
      <w:r w:rsidR="00E23605">
        <w:t xml:space="preserve">sind nach Theorie I. Ordnung. </w:t>
      </w:r>
      <w:r w:rsidR="006C3099">
        <w:t>Gebe</w:t>
      </w:r>
      <w:r w:rsidR="00D37E85">
        <w:t xml:space="preserve">n Sie auch die zugehörige </w:t>
      </w:r>
      <w:r w:rsidR="00862C03">
        <w:t>Horizontal</w:t>
      </w:r>
      <w:r w:rsidR="00D37E85">
        <w:t>verschiebung des Knotens 2</w:t>
      </w:r>
      <w:r w:rsidR="006C3099">
        <w:t xml:space="preserve"> an</w:t>
      </w:r>
      <w:r w:rsidR="00D37E85">
        <w:t>.</w:t>
      </w:r>
    </w:p>
    <w:p w:rsidR="00BE50EF" w:rsidRDefault="00E23605" w:rsidP="000F13BB">
      <w:pPr>
        <w:pStyle w:val="Textkrper"/>
        <w:numPr>
          <w:ilvl w:val="0"/>
          <w:numId w:val="10"/>
        </w:numPr>
        <w:ind w:left="284" w:hanging="284"/>
      </w:pPr>
      <w:r>
        <w:t xml:space="preserve">Geben Sie </w:t>
      </w:r>
      <w:r w:rsidR="006C3099">
        <w:t>die oben genannten Kraftgrößen</w:t>
      </w:r>
      <w:r w:rsidR="000F13BB">
        <w:t xml:space="preserve"> </w:t>
      </w:r>
      <w:r>
        <w:t>nach Durchfüh</w:t>
      </w:r>
      <w:r w:rsidR="007E413C">
        <w:t>rung einer mehr</w:t>
      </w:r>
      <w:r>
        <w:t>maligen Iterati</w:t>
      </w:r>
      <w:r w:rsidR="00740BE7">
        <w:t xml:space="preserve">on an; ebenso die dabei ermittelte </w:t>
      </w:r>
      <w:r w:rsidR="00862C03">
        <w:t>Horizontal</w:t>
      </w:r>
      <w:r w:rsidR="00740BE7">
        <w:t>verschiebung des Knotens 2.</w:t>
      </w:r>
      <w:r w:rsidR="00740BE7">
        <w:br/>
        <w:t xml:space="preserve"> </w:t>
      </w:r>
    </w:p>
    <w:p w:rsidR="00495EAE" w:rsidRDefault="00187239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403064</wp:posOffset>
                </wp:positionH>
                <wp:positionV relativeFrom="paragraph">
                  <wp:posOffset>86360</wp:posOffset>
                </wp:positionV>
                <wp:extent cx="287020" cy="223520"/>
                <wp:effectExtent l="0" t="0" r="0" b="5080"/>
                <wp:wrapNone/>
                <wp:docPr id="235" name="Text Box 1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23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F16178" w:rsidRDefault="00F16178" w:rsidP="00495EAE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4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63" o:spid="_x0000_s1026" type="#_x0000_t202" style="position:absolute;left:0;text-align:left;margin-left:189.2pt;margin-top:6.8pt;width:22.6pt;height:17.6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" fillcolor="white [3212]" stroked="f">
                <v:textbox inset=".1mm,.1mm,.1mm,.1mm">
                  <w:txbxContent>
                    <w:p w:rsidR="00F16178" w:rsidRDefault="00F16178" w:rsidP="00495EAE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>
                <wp:simplePos x="0" y="0"/>
                <wp:positionH relativeFrom="column">
                  <wp:posOffset>1538604</wp:posOffset>
                </wp:positionH>
                <wp:positionV relativeFrom="paragraph">
                  <wp:posOffset>54798</wp:posOffset>
                </wp:positionV>
                <wp:extent cx="0" cy="555438"/>
                <wp:effectExtent l="0" t="0" r="19050" b="35560"/>
                <wp:wrapNone/>
                <wp:docPr id="221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555438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05E778" id="Line 1669" o:spid="_x0000_s1026" style="position:absolute;flip:x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15pt,4.3pt" to="121.1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" strokeweight="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>
                <wp:simplePos x="0" y="0"/>
                <wp:positionH relativeFrom="column">
                  <wp:posOffset>1413099</wp:posOffset>
                </wp:positionH>
                <wp:positionV relativeFrom="paragraph">
                  <wp:posOffset>186279</wp:posOffset>
                </wp:positionV>
                <wp:extent cx="2275616" cy="0"/>
                <wp:effectExtent l="0" t="0" r="29845" b="19050"/>
                <wp:wrapNone/>
                <wp:docPr id="215" name="Line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75616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EFA0BE" id="Line 1660" o:spid="_x0000_s1026" style="position:absolute;flip:y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25pt,14.65pt" to="290.4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39F9A77" wp14:editId="3CF59335">
                <wp:simplePos x="0" y="0"/>
                <wp:positionH relativeFrom="column">
                  <wp:posOffset>3633283</wp:posOffset>
                </wp:positionH>
                <wp:positionV relativeFrom="paragraph">
                  <wp:posOffset>15128</wp:posOffset>
                </wp:positionV>
                <wp:extent cx="0" cy="299803"/>
                <wp:effectExtent l="0" t="0" r="19050" b="24130"/>
                <wp:wrapNone/>
                <wp:docPr id="251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299803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06EC00" id="Line 1669" o:spid="_x0000_s1026" style="position:absolute;flip:x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1pt,1.2pt" to="286.1pt,2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" strokeweight=".25pt"/>
            </w:pict>
          </mc:Fallback>
        </mc:AlternateContent>
      </w:r>
    </w:p>
    <w:p w:rsidR="00BE50EF" w:rsidRDefault="00187239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625924</wp:posOffset>
                </wp:positionH>
                <wp:positionV relativeFrom="paragraph">
                  <wp:posOffset>185532</wp:posOffset>
                </wp:positionV>
                <wp:extent cx="0" cy="575945"/>
                <wp:effectExtent l="38100" t="0" r="57150" b="52705"/>
                <wp:wrapNone/>
                <wp:docPr id="213" name="Line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5759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934D61" id="Line 2307" o:spid="_x0000_s1026" style="position:absolute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.5pt,14.6pt" to="285.5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" strokecolor="#c00000" strokeweight="1.5pt">
                <v:stroke endarrow="block" endarrowwidth="narrow" endarrowlength="long"/>
              </v:line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>
                <wp:simplePos x="0" y="0"/>
                <wp:positionH relativeFrom="column">
                  <wp:posOffset>4046855</wp:posOffset>
                </wp:positionH>
                <wp:positionV relativeFrom="paragraph">
                  <wp:posOffset>77470</wp:posOffset>
                </wp:positionV>
                <wp:extent cx="121920" cy="60325"/>
                <wp:effectExtent l="3175" t="0" r="0" b="635"/>
                <wp:wrapNone/>
                <wp:docPr id="219" name="AutoShape 1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" cy="6032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1456BB" id="_x0000_t109" coordsize="21600,21600" o:spt="109" path="m,l,21600r21600,l21600,xe">
                <v:stroke joinstyle="miter"/>
                <v:path gradientshapeok="t" o:connecttype="rect"/>
              </v:shapetype>
              <v:shape id="AutoShape 1656" o:spid="_x0000_s1026" type="#_x0000_t109" style="position:absolute;margin-left:318.65pt;margin-top:6.1pt;width:9.6pt;height:4.75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" stroked="f">
                <v:stroke endarrowlength="long"/>
              </v:shape>
            </w:pict>
          </mc:Fallback>
        </mc:AlternateContent>
      </w:r>
    </w:p>
    <w:p w:rsidR="00BE50EF" w:rsidRDefault="00187239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846892</wp:posOffset>
                </wp:positionH>
                <wp:positionV relativeFrom="paragraph">
                  <wp:posOffset>55954</wp:posOffset>
                </wp:positionV>
                <wp:extent cx="1050290" cy="252095"/>
                <wp:effectExtent l="635" t="2540" r="0" b="2540"/>
                <wp:wrapNone/>
                <wp:docPr id="214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0290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F</w:t>
                            </w:r>
                            <w:r w:rsidRPr="00862C03">
                              <w:rPr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v</w:t>
                            </w:r>
                            <w:proofErr w:type="spellEnd"/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iCs/>
                                <w:sz w:val="20"/>
                                <w:szCs w:val="20"/>
                              </w:rPr>
                              <w:t>= 800</w:t>
                            </w:r>
                            <w:r w:rsidRPr="00940C4E"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left:0;text-align:left;margin-left:224.15pt;margin-top:4.4pt;width:82.7pt;height:19.8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Wj6uAIAAMM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" filled="f" stroked="f">
                <v:textbox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i/>
                          <w:iCs/>
                          <w:sz w:val="20"/>
                          <w:szCs w:val="20"/>
                        </w:rPr>
                        <w:t>F</w:t>
                      </w:r>
                      <w:r w:rsidRPr="00862C03">
                        <w:rPr>
                          <w:i/>
                          <w:iCs/>
                          <w:sz w:val="20"/>
                          <w:szCs w:val="20"/>
                          <w:vertAlign w:val="subscript"/>
                        </w:rPr>
                        <w:t>v</w:t>
                      </w:r>
                      <w:proofErr w:type="spellEnd"/>
                      <w:r>
                        <w:rPr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iCs/>
                          <w:sz w:val="20"/>
                          <w:szCs w:val="20"/>
                        </w:rPr>
                        <w:t>= 800</w:t>
                      </w:r>
                      <w:r w:rsidRPr="00940C4E">
                        <w:rPr>
                          <w:iCs/>
                          <w:sz w:val="20"/>
                          <w:szCs w:val="20"/>
                        </w:rPr>
                        <w:t xml:space="preserve"> kN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187239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4816" behindDoc="0" locked="0" layoutInCell="1" allowOverlap="1">
                <wp:simplePos x="0" y="0"/>
                <wp:positionH relativeFrom="column">
                  <wp:posOffset>3671981</wp:posOffset>
                </wp:positionH>
                <wp:positionV relativeFrom="paragraph">
                  <wp:posOffset>206263</wp:posOffset>
                </wp:positionV>
                <wp:extent cx="231140" cy="175260"/>
                <wp:effectExtent l="3175" t="0" r="3810" b="0"/>
                <wp:wrapNone/>
                <wp:docPr id="204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5" o:spid="_x0000_s1028" type="#_x0000_t202" style="position:absolute;left:0;text-align:left;margin-left:289.15pt;margin-top:16.25pt;width:18.2pt;height:13.8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3552" behindDoc="0" locked="0" layoutInCell="1" allowOverlap="1">
                <wp:simplePos x="0" y="0"/>
                <wp:positionH relativeFrom="column">
                  <wp:posOffset>1369733</wp:posOffset>
                </wp:positionH>
                <wp:positionV relativeFrom="paragraph">
                  <wp:posOffset>174961</wp:posOffset>
                </wp:positionV>
                <wp:extent cx="231140" cy="175260"/>
                <wp:effectExtent l="0" t="0" r="0" b="15240"/>
                <wp:wrapNone/>
                <wp:docPr id="203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29" type="#_x0000_t202" style="position:absolute;left:0;text-align:left;margin-left:107.85pt;margin-top:13.8pt;width:18.2pt;height:13.8pt;z-index: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187239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>
                <wp:simplePos x="0" y="0"/>
                <wp:positionH relativeFrom="column">
                  <wp:posOffset>944320</wp:posOffset>
                </wp:positionH>
                <wp:positionV relativeFrom="paragraph">
                  <wp:posOffset>147955</wp:posOffset>
                </wp:positionV>
                <wp:extent cx="462280" cy="0"/>
                <wp:effectExtent l="0" t="57150" r="33020" b="76200"/>
                <wp:wrapNone/>
                <wp:docPr id="225" name="Line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2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3C42A9" id="Line 1845" o:spid="_x0000_s1026" style="position:absolute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5pt,11.65pt" to="110.7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" strokecolor="#c00000" strokeweight="1.5pt">
                <v:stroke endarrow="block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>
                <wp:simplePos x="0" y="0"/>
                <wp:positionH relativeFrom="column">
                  <wp:posOffset>1457325</wp:posOffset>
                </wp:positionH>
                <wp:positionV relativeFrom="paragraph">
                  <wp:posOffset>90805</wp:posOffset>
                </wp:positionV>
                <wp:extent cx="115570" cy="115570"/>
                <wp:effectExtent l="0" t="0" r="17780" b="17780"/>
                <wp:wrapNone/>
                <wp:docPr id="208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580839" id="Oval 15" o:spid="_x0000_s1026" style="position:absolute;margin-left:114.75pt;margin-top:7.15pt;width:9.1pt;height:9.1pt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32608AD" wp14:editId="352785B4">
                <wp:simplePos x="0" y="0"/>
                <wp:positionH relativeFrom="column">
                  <wp:posOffset>3692749</wp:posOffset>
                </wp:positionH>
                <wp:positionV relativeFrom="paragraph">
                  <wp:posOffset>172235</wp:posOffset>
                </wp:positionV>
                <wp:extent cx="924560" cy="255874"/>
                <wp:effectExtent l="0" t="0" r="0" b="0"/>
                <wp:wrapNone/>
                <wp:docPr id="15" name="Text Box 1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4560" cy="255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7239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F</w:t>
                            </w: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H</w:t>
                            </w:r>
                            <w:r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 = 2</w:t>
                            </w:r>
                            <w:r w:rsidRPr="00940C4E">
                              <w:rPr>
                                <w:iCs/>
                                <w:sz w:val="20"/>
                                <w:szCs w:val="20"/>
                              </w:rPr>
                              <w:t>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2608AD" id="Text Box 1844" o:spid="_x0000_s1030" type="#_x0000_t202" style="position:absolute;left:0;text-align:left;margin-left:290.75pt;margin-top:13.55pt;width:72.8pt;height:20.1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YZcugIAAMM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" filled="f" stroked="f">
                <v:textbox>
                  <w:txbxContent>
                    <w:p w:rsidR="00F16178" w:rsidRDefault="00F16178" w:rsidP="00187239">
                      <w:pPr>
                        <w:pStyle w:val="STAText"/>
                        <w:spacing w:before="0" w:after="0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iCs/>
                          <w:sz w:val="20"/>
                          <w:szCs w:val="20"/>
                        </w:rPr>
                        <w:t>F</w:t>
                      </w:r>
                      <w:r>
                        <w:rPr>
                          <w:i/>
                          <w:iCs/>
                          <w:sz w:val="20"/>
                          <w:szCs w:val="20"/>
                          <w:vertAlign w:val="subscript"/>
                        </w:rPr>
                        <w:t>H</w:t>
                      </w:r>
                      <w:r>
                        <w:rPr>
                          <w:iCs/>
                          <w:sz w:val="20"/>
                          <w:szCs w:val="20"/>
                        </w:rPr>
                        <w:t xml:space="preserve"> = 2</w:t>
                      </w:r>
                      <w:r w:rsidRPr="00940C4E">
                        <w:rPr>
                          <w:iCs/>
                          <w:sz w:val="20"/>
                          <w:szCs w:val="20"/>
                        </w:rPr>
                        <w:t>0 k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D096983" wp14:editId="1D21A6BA">
                <wp:simplePos x="0" y="0"/>
                <wp:positionH relativeFrom="column">
                  <wp:posOffset>3712584</wp:posOffset>
                </wp:positionH>
                <wp:positionV relativeFrom="paragraph">
                  <wp:posOffset>147320</wp:posOffset>
                </wp:positionV>
                <wp:extent cx="462280" cy="0"/>
                <wp:effectExtent l="0" t="57150" r="33020" b="76200"/>
                <wp:wrapNone/>
                <wp:docPr id="14" name="Line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2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D561E6" id="Line 1845" o:spid="_x0000_s1026" style="position:absolute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2.35pt,11.6pt" to="328.7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" strokecolor="#c00000" strokeweight="1.5pt">
                <v:stroke endarrow="block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0656" behindDoc="0" locked="0" layoutInCell="1" allowOverlap="1">
                <wp:simplePos x="0" y="0"/>
                <wp:positionH relativeFrom="column">
                  <wp:posOffset>1514699</wp:posOffset>
                </wp:positionH>
                <wp:positionV relativeFrom="paragraph">
                  <wp:posOffset>153259</wp:posOffset>
                </wp:positionV>
                <wp:extent cx="0" cy="1306718"/>
                <wp:effectExtent l="0" t="0" r="19050" b="27305"/>
                <wp:wrapNone/>
                <wp:docPr id="233" name="Line 1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0671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D474D9" id="Line 1840" o:spid="_x0000_s1026" style="position:absolute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25pt,12.05pt" to="119.25pt,1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44B7505E" wp14:editId="4792EC6E">
                <wp:simplePos x="0" y="0"/>
                <wp:positionH relativeFrom="column">
                  <wp:posOffset>2142229</wp:posOffset>
                </wp:positionH>
                <wp:positionV relativeFrom="paragraph">
                  <wp:posOffset>153259</wp:posOffset>
                </wp:positionV>
                <wp:extent cx="58046" cy="256839"/>
                <wp:effectExtent l="0" t="0" r="37465" b="29210"/>
                <wp:wrapNone/>
                <wp:docPr id="11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8046" cy="25683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A34318" id="Line 1669" o:spid="_x0000_s1026" style="position:absolute;flip:x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7pt,12.05pt" to="173.2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>
                <wp:simplePos x="0" y="0"/>
                <wp:positionH relativeFrom="column">
                  <wp:posOffset>719604</wp:posOffset>
                </wp:positionH>
                <wp:positionV relativeFrom="paragraph">
                  <wp:posOffset>205179</wp:posOffset>
                </wp:positionV>
                <wp:extent cx="924560" cy="255874"/>
                <wp:effectExtent l="0" t="0" r="0" b="0"/>
                <wp:wrapNone/>
                <wp:docPr id="217" name="Text Box 1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4560" cy="255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40C4E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F</w:t>
                            </w: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H</w:t>
                            </w:r>
                            <w:r>
                              <w:rPr>
                                <w:iCs/>
                                <w:sz w:val="20"/>
                                <w:szCs w:val="20"/>
                              </w:rPr>
                              <w:t xml:space="preserve"> = 4</w:t>
                            </w:r>
                            <w:r w:rsidRPr="00940C4E">
                              <w:rPr>
                                <w:iCs/>
                                <w:sz w:val="20"/>
                                <w:szCs w:val="20"/>
                              </w:rPr>
                              <w:t>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56.65pt;margin-top:16.15pt;width:72.8pt;height:20.15pt;z-index: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IpQvAIAAMQ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" filled="f" stroked="f">
                <v:textbox>
                  <w:txbxContent>
                    <w:p w:rsidR="00F16178" w:rsidRDefault="00F16178" w:rsidP="00940C4E">
                      <w:pPr>
                        <w:pStyle w:val="STAText"/>
                        <w:spacing w:before="0" w:after="0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iCs/>
                          <w:sz w:val="20"/>
                          <w:szCs w:val="20"/>
                        </w:rPr>
                        <w:t>F</w:t>
                      </w:r>
                      <w:r>
                        <w:rPr>
                          <w:i/>
                          <w:iCs/>
                          <w:sz w:val="20"/>
                          <w:szCs w:val="20"/>
                          <w:vertAlign w:val="subscript"/>
                        </w:rPr>
                        <w:t>H</w:t>
                      </w:r>
                      <w:r>
                        <w:rPr>
                          <w:iCs/>
                          <w:sz w:val="20"/>
                          <w:szCs w:val="20"/>
                        </w:rPr>
                        <w:t xml:space="preserve"> = 4</w:t>
                      </w:r>
                      <w:r w:rsidRPr="00940C4E">
                        <w:rPr>
                          <w:iCs/>
                          <w:sz w:val="20"/>
                          <w:szCs w:val="20"/>
                        </w:rPr>
                        <w:t>0 k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44B7505E" wp14:editId="4792EC6E">
                <wp:simplePos x="0" y="0"/>
                <wp:positionH relativeFrom="column">
                  <wp:posOffset>624205</wp:posOffset>
                </wp:positionH>
                <wp:positionV relativeFrom="paragraph">
                  <wp:posOffset>47887</wp:posOffset>
                </wp:positionV>
                <wp:extent cx="0" cy="1481418"/>
                <wp:effectExtent l="0" t="0" r="19050" b="24130"/>
                <wp:wrapNone/>
                <wp:docPr id="10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481418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75A454" id="Line 1669" o:spid="_x0000_s1026" style="position:absolute;flip:x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5pt,3.75pt" to="49.15pt,1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" strokeweight="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149524</wp:posOffset>
                </wp:positionV>
                <wp:extent cx="462280" cy="0"/>
                <wp:effectExtent l="0" t="0" r="33020" b="19050"/>
                <wp:wrapNone/>
                <wp:docPr id="220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228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EC56A9" id="Line 26" o:spid="_x0000_s1026" style="position:absolute;flip:y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11.75pt" to="68.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" strokeweight=".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29151D2B" wp14:editId="2A0CCD7E">
                <wp:simplePos x="0" y="0"/>
                <wp:positionH relativeFrom="column">
                  <wp:posOffset>1717899</wp:posOffset>
                </wp:positionH>
                <wp:positionV relativeFrom="paragraph">
                  <wp:posOffset>207047</wp:posOffset>
                </wp:positionV>
                <wp:extent cx="1788720" cy="0"/>
                <wp:effectExtent l="0" t="0" r="21590" b="19050"/>
                <wp:wrapNone/>
                <wp:docPr id="8" name="Line 1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8872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AE4BC6" id="Line 1841" o:spid="_x0000_s1026" style="position:absolute;flip: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.25pt,16.3pt" to="276.1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" strokeweight=".5pt">
                <v:stroke dashstyle="dash"/>
              </v:line>
            </w:pict>
          </mc:Fallback>
        </mc:AlternateContent>
      </w:r>
      <w:r w:rsidRPr="00187239"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43349CDF" wp14:editId="547301EF">
                <wp:simplePos x="0" y="0"/>
                <wp:positionH relativeFrom="column">
                  <wp:posOffset>3571240</wp:posOffset>
                </wp:positionH>
                <wp:positionV relativeFrom="paragraph">
                  <wp:posOffset>1414780</wp:posOffset>
                </wp:positionV>
                <wp:extent cx="115570" cy="115570"/>
                <wp:effectExtent l="0" t="0" r="17780" b="17780"/>
                <wp:wrapNone/>
                <wp:docPr id="7" name="Oval 1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93A985" id="Oval 1842" o:spid="_x0000_s1026" style="position:absolute;margin-left:281.2pt;margin-top:111.4pt;width:9.1pt;height:9.1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"/>
            </w:pict>
          </mc:Fallback>
        </mc:AlternateContent>
      </w:r>
      <w:r w:rsidRPr="00187239"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3B23738" wp14:editId="16FD476C">
                <wp:simplePos x="0" y="0"/>
                <wp:positionH relativeFrom="column">
                  <wp:posOffset>3570605</wp:posOffset>
                </wp:positionH>
                <wp:positionV relativeFrom="paragraph">
                  <wp:posOffset>107315</wp:posOffset>
                </wp:positionV>
                <wp:extent cx="115570" cy="115570"/>
                <wp:effectExtent l="0" t="0" r="17780" b="17780"/>
                <wp:wrapNone/>
                <wp:docPr id="6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05FC9E" id="Oval 15" o:spid="_x0000_s1026" style="position:absolute;margin-left:281.15pt;margin-top:8.45pt;width:9.1pt;height:9.1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"/>
            </w:pict>
          </mc:Fallback>
        </mc:AlternateContent>
      </w:r>
      <w:r w:rsidRPr="00187239"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6DB312E2" wp14:editId="09E847F0">
                <wp:simplePos x="0" y="0"/>
                <wp:positionH relativeFrom="column">
                  <wp:posOffset>3623310</wp:posOffset>
                </wp:positionH>
                <wp:positionV relativeFrom="paragraph">
                  <wp:posOffset>112395</wp:posOffset>
                </wp:positionV>
                <wp:extent cx="11430" cy="1318895"/>
                <wp:effectExtent l="0" t="0" r="26670" b="33655"/>
                <wp:wrapNone/>
                <wp:docPr id="5" name="Line 1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" cy="131889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58900C" id="Line 1840" o:spid="_x0000_s1026" style="position:absolute;flip:x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.3pt,8.85pt" to="286.2pt,1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" strokeweight="2pt"/>
            </w:pict>
          </mc:Fallback>
        </mc:AlternateContent>
      </w:r>
      <w:r w:rsidRPr="00187239"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31B6AFE7" wp14:editId="4886EF8F">
                <wp:simplePos x="0" y="0"/>
                <wp:positionH relativeFrom="column">
                  <wp:posOffset>3513455</wp:posOffset>
                </wp:positionH>
                <wp:positionV relativeFrom="paragraph">
                  <wp:posOffset>1466215</wp:posOffset>
                </wp:positionV>
                <wp:extent cx="231140" cy="173355"/>
                <wp:effectExtent l="19050" t="19050" r="35560" b="17145"/>
                <wp:wrapNone/>
                <wp:docPr id="4" name="AutoShape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BE9AF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659" o:spid="_x0000_s1026" type="#_x0000_t5" style="position:absolute;margin-left:276.65pt;margin-top:115.45pt;width:18.2pt;height:13.6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31264" behindDoc="0" locked="0" layoutInCell="1" allowOverlap="1">
                <wp:simplePos x="0" y="0"/>
                <wp:positionH relativeFrom="column">
                  <wp:posOffset>1511674</wp:posOffset>
                </wp:positionH>
                <wp:positionV relativeFrom="paragraph">
                  <wp:posOffset>147955</wp:posOffset>
                </wp:positionV>
                <wp:extent cx="2115185" cy="0"/>
                <wp:effectExtent l="0" t="0" r="37465" b="19050"/>
                <wp:wrapNone/>
                <wp:docPr id="201" name="Line 19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15185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2167B9" id="Line 1975" o:spid="_x0000_s1026" style="position:absolute;z-index:25153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05pt,11.65pt" to="285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" strokeweight="2pt"/>
            </w:pict>
          </mc:Fallback>
        </mc:AlternateContent>
      </w:r>
    </w:p>
    <w:p w:rsidR="00BE50EF" w:rsidRDefault="00187239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3F626FB0" wp14:editId="3E63952B">
                <wp:simplePos x="0" y="0"/>
                <wp:positionH relativeFrom="column">
                  <wp:posOffset>3026745</wp:posOffset>
                </wp:positionH>
                <wp:positionV relativeFrom="paragraph">
                  <wp:posOffset>179368</wp:posOffset>
                </wp:positionV>
                <wp:extent cx="597162" cy="191247"/>
                <wp:effectExtent l="0" t="0" r="12700" b="37465"/>
                <wp:wrapNone/>
                <wp:docPr id="17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162" cy="191247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26D7D6" id="Line 1669" o:spid="_x0000_s1026" style="position:absolute;flip:x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35pt,14.1pt" to="285.35pt,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29845</wp:posOffset>
                </wp:positionV>
                <wp:extent cx="0" cy="1105535"/>
                <wp:effectExtent l="0" t="0" r="19050" b="18415"/>
                <wp:wrapNone/>
                <wp:docPr id="197" name="Line 1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11055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2CD173" id="Line 1979" o:spid="_x0000_s1026" style="position:absolute;flip:x 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25pt,2.35pt" to="281.25pt,8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" strokeweight=".5pt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>
                <wp:simplePos x="0" y="0"/>
                <wp:positionH relativeFrom="column">
                  <wp:posOffset>1560830</wp:posOffset>
                </wp:positionH>
                <wp:positionV relativeFrom="paragraph">
                  <wp:posOffset>12700</wp:posOffset>
                </wp:positionV>
                <wp:extent cx="3810" cy="1130300"/>
                <wp:effectExtent l="0" t="0" r="34290" b="31750"/>
                <wp:wrapNone/>
                <wp:docPr id="198" name="Line 1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1303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E2F035" id="Line 1841" o:spid="_x0000_s1026" style="position:absolute;flip:x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9pt,1pt" to="123.2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" strokeweight=".5pt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642125BB" wp14:editId="66B16AB2">
                <wp:simplePos x="0" y="0"/>
                <wp:positionH relativeFrom="column">
                  <wp:posOffset>1538604</wp:posOffset>
                </wp:positionH>
                <wp:positionV relativeFrom="paragraph">
                  <wp:posOffset>225463</wp:posOffset>
                </wp:positionV>
                <wp:extent cx="329901" cy="73436"/>
                <wp:effectExtent l="0" t="0" r="13335" b="22225"/>
                <wp:wrapNone/>
                <wp:docPr id="12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29901" cy="73436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05CBA3" id="Line 1669" o:spid="_x0000_s1026" style="position:absolute;flip:x y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15pt,17.75pt" to="147.1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" strokeweight="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>
                <wp:simplePos x="0" y="0"/>
                <wp:positionH relativeFrom="column">
                  <wp:posOffset>1867311</wp:posOffset>
                </wp:positionH>
                <wp:positionV relativeFrom="paragraph">
                  <wp:posOffset>179369</wp:posOffset>
                </wp:positionV>
                <wp:extent cx="1161639" cy="439420"/>
                <wp:effectExtent l="0" t="0" r="19685" b="17780"/>
                <wp:wrapNone/>
                <wp:docPr id="195" name="Text Box 1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1639" cy="439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8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F16178" w:rsidRDefault="00F16178" w:rsidP="00187239">
                            <w:pPr>
                              <w:pStyle w:val="STAText"/>
                              <w:spacing w:before="0" w:after="0"/>
                            </w:pPr>
                            <w:r w:rsidRPr="00940C4E">
                              <w:rPr>
                                <w:i/>
                              </w:rPr>
                              <w:t>EA</w:t>
                            </w:r>
                            <w:r>
                              <w:t xml:space="preserve"> </w:t>
                            </w:r>
                            <w:r w:rsidRPr="00E23605">
                              <w:t xml:space="preserve">= </w:t>
                            </w:r>
                            <w:r>
                              <w:sym w:font="Symbol" w:char="F0A5"/>
                            </w:r>
                          </w:p>
                          <w:p w:rsidR="00F16178" w:rsidRDefault="00F16178" w:rsidP="00187239">
                            <w:pPr>
                              <w:pStyle w:val="STAText"/>
                              <w:spacing w:before="0" w:after="0"/>
                            </w:pPr>
                            <w:r w:rsidRPr="000F13BB">
                              <w:rPr>
                                <w:i/>
                              </w:rPr>
                              <w:t>EI</w:t>
                            </w:r>
                            <w:r>
                              <w:t xml:space="preserve"> = 6000 kNm²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5" o:spid="_x0000_s1032" type="#_x0000_t202" style="position:absolute;left:0;text-align:left;margin-left:147.05pt;margin-top:14.1pt;width:91.45pt;height:34.6pt;z-index: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" strokecolor="#d8d8d8 [2732]">
                <v:textbox inset=".1mm,.1mm,.1mm,.1mm">
                  <w:txbxContent>
                    <w:p w:rsidR="00F16178" w:rsidRDefault="00F16178" w:rsidP="00187239">
                      <w:pPr>
                        <w:pStyle w:val="STAText"/>
                        <w:spacing w:before="0" w:after="0"/>
                      </w:pPr>
                      <w:r w:rsidRPr="00940C4E">
                        <w:rPr>
                          <w:i/>
                        </w:rPr>
                        <w:t>EA</w:t>
                      </w:r>
                      <w:r>
                        <w:t xml:space="preserve"> </w:t>
                      </w:r>
                      <w:r w:rsidRPr="00E23605">
                        <w:t xml:space="preserve">= </w:t>
                      </w:r>
                      <w:r>
                        <w:sym w:font="Symbol" w:char="F0A5"/>
                      </w:r>
                    </w:p>
                    <w:p w:rsidR="00F16178" w:rsidRDefault="00F16178" w:rsidP="00187239">
                      <w:pPr>
                        <w:pStyle w:val="STAText"/>
                        <w:spacing w:before="0" w:after="0"/>
                      </w:pPr>
                      <w:r w:rsidRPr="000F13BB">
                        <w:rPr>
                          <w:i/>
                        </w:rPr>
                        <w:t>EI</w:t>
                      </w:r>
                      <w:r>
                        <w:t xml:space="preserve"> = 6000 kNm²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BE50EF">
      <w:pPr>
        <w:pStyle w:val="Textkrper"/>
        <w:jc w:val="both"/>
      </w:pPr>
    </w:p>
    <w:p w:rsidR="00BE50EF" w:rsidRDefault="00187239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6510</wp:posOffset>
                </wp:positionV>
                <wp:extent cx="287020" cy="223520"/>
                <wp:effectExtent l="0" t="0" r="0" b="5080"/>
                <wp:wrapNone/>
                <wp:docPr id="218" name="Text Box 1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471F49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1" o:spid="_x0000_s1033" type="#_x0000_t202" style="position:absolute;left:0;text-align:left;margin-left:38.05pt;margin-top:1.3pt;width:22.6pt;height:17.6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" stroked="f">
                <v:textbox inset=".1mm,.1mm,.1mm,.1mm">
                  <w:txbxContent>
                    <w:p w:rsidR="00F16178" w:rsidRDefault="00F16178" w:rsidP="00471F49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BE50EF">
      <w:pPr>
        <w:pStyle w:val="Textkrper"/>
        <w:jc w:val="both"/>
      </w:pPr>
    </w:p>
    <w:p w:rsidR="00BE50EF" w:rsidRDefault="00187239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0D4E1A50" wp14:editId="08541C53">
                <wp:simplePos x="0" y="0"/>
                <wp:positionH relativeFrom="column">
                  <wp:posOffset>3688491</wp:posOffset>
                </wp:positionH>
                <wp:positionV relativeFrom="paragraph">
                  <wp:posOffset>99172</wp:posOffset>
                </wp:positionV>
                <wp:extent cx="231140" cy="175260"/>
                <wp:effectExtent l="0" t="0" r="0" b="15240"/>
                <wp:wrapNone/>
                <wp:docPr id="9" name="Text Box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7239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4E1A50" id="Text Box 944" o:spid="_x0000_s1034" type="#_x0000_t202" style="position:absolute;left:0;text-align:left;margin-left:290.45pt;margin-top:7.8pt;width:18.2pt;height:13.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" filled="f" stroked="f">
                <v:textbox inset=".1mm,.1mm,.1mm,.1mm">
                  <w:txbxContent>
                    <w:p w:rsidR="00F16178" w:rsidRDefault="00F16178" w:rsidP="00187239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3792" behindDoc="0" locked="0" layoutInCell="1" allowOverlap="1">
                <wp:simplePos x="0" y="0"/>
                <wp:positionH relativeFrom="column">
                  <wp:posOffset>1336301</wp:posOffset>
                </wp:positionH>
                <wp:positionV relativeFrom="paragraph">
                  <wp:posOffset>132454</wp:posOffset>
                </wp:positionV>
                <wp:extent cx="231140" cy="175260"/>
                <wp:effectExtent l="0" t="0" r="0" b="15240"/>
                <wp:wrapNone/>
                <wp:docPr id="202" name="Text Box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05.2pt;margin-top:10.45pt;width:18.2pt;height:13.8pt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187239">
      <w:pPr>
        <w:pStyle w:val="Textkrper"/>
        <w:jc w:val="both"/>
      </w:pPr>
      <w:r w:rsidRPr="00187239"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0F7E0D6F" wp14:editId="71D6214E">
                <wp:simplePos x="0" y="0"/>
                <wp:positionH relativeFrom="column">
                  <wp:posOffset>3510840</wp:posOffset>
                </wp:positionH>
                <wp:positionV relativeFrom="paragraph">
                  <wp:posOffset>196290</wp:posOffset>
                </wp:positionV>
                <wp:extent cx="231140" cy="92635"/>
                <wp:effectExtent l="0" t="0" r="0" b="3175"/>
                <wp:wrapNone/>
                <wp:docPr id="3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" cy="9263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DDC941" id="Rectangle 1846" o:spid="_x0000_s1026" alt="Diagonal dunkel nach oben" style="position:absolute;margin-left:276.45pt;margin-top:15.45pt;width:18.2pt;height:7.3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" fillcolor="#969696" stroked="f">
                <v:fill r:id="rId9" o:title="" type="pattern"/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5454EDBD" wp14:editId="59315C20">
                <wp:simplePos x="0" y="0"/>
                <wp:positionH relativeFrom="column">
                  <wp:posOffset>2916032</wp:posOffset>
                </wp:positionH>
                <wp:positionV relativeFrom="paragraph">
                  <wp:posOffset>44674</wp:posOffset>
                </wp:positionV>
                <wp:extent cx="594000" cy="0"/>
                <wp:effectExtent l="0" t="0" r="34925" b="19050"/>
                <wp:wrapNone/>
                <wp:docPr id="16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0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99C90F" id="Line 39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6pt,3.5pt" to="276.3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aAgEg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" strokeweight=".5pt"/>
            </w:pict>
          </mc:Fallback>
        </mc:AlternateContent>
      </w:r>
      <w:r w:rsidRPr="00C94FE4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FC0266E" wp14:editId="498F321C">
                <wp:simplePos x="0" y="0"/>
                <wp:positionH relativeFrom="column">
                  <wp:posOffset>1368724</wp:posOffset>
                </wp:positionH>
                <wp:positionV relativeFrom="paragraph">
                  <wp:posOffset>46990</wp:posOffset>
                </wp:positionV>
                <wp:extent cx="352612" cy="0"/>
                <wp:effectExtent l="0" t="0" r="28575" b="19050"/>
                <wp:wrapNone/>
                <wp:docPr id="253" name="Line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612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7B2189" id="Line 1669" o:spid="_x0000_s1026" style="position:absolute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75pt,3.7pt" to="135.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" strokeweight="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5360" behindDoc="0" locked="0" layoutInCell="1" allowOverlap="1">
                <wp:simplePos x="0" y="0"/>
                <wp:positionH relativeFrom="column">
                  <wp:posOffset>1410335</wp:posOffset>
                </wp:positionH>
                <wp:positionV relativeFrom="paragraph">
                  <wp:posOffset>49418</wp:posOffset>
                </wp:positionV>
                <wp:extent cx="231140" cy="57785"/>
                <wp:effectExtent l="0" t="0" r="0" b="0"/>
                <wp:wrapNone/>
                <wp:docPr id="229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" cy="5778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3FE6DB" id="Rectangle 1846" o:spid="_x0000_s1026" alt="Diagonal dunkel nach oben" style="position:absolute;margin-left:111.05pt;margin-top:3.9pt;width:18.2pt;height:4.55pt;z-index:25153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" fillcolor="#969696" stroked="f">
                <v:fill r:id="rId9" o:title="" type="pattern"/>
              </v:rect>
            </w:pict>
          </mc:Fallback>
        </mc:AlternateContent>
      </w:r>
      <w:r w:rsidR="00862C03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0480" behindDoc="0" locked="0" layoutInCell="1" allowOverlap="1">
                <wp:simplePos x="0" y="0"/>
                <wp:positionH relativeFrom="column">
                  <wp:posOffset>444324</wp:posOffset>
                </wp:positionH>
                <wp:positionV relativeFrom="paragraph">
                  <wp:posOffset>29168</wp:posOffset>
                </wp:positionV>
                <wp:extent cx="594000" cy="0"/>
                <wp:effectExtent l="0" t="0" r="34925" b="19050"/>
                <wp:wrapNone/>
                <wp:docPr id="191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0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6C458F" id="Line 39" o:spid="_x0000_s1026" style="position:absolute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2.3pt" to="81.7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ob8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" strokeweight=".5pt"/>
            </w:pict>
          </mc:Fallback>
        </mc:AlternateContent>
      </w:r>
    </w:p>
    <w:p w:rsidR="00940C4E" w:rsidRDefault="00940C4E">
      <w:pPr>
        <w:pStyle w:val="Textkrper"/>
        <w:jc w:val="both"/>
      </w:pPr>
    </w:p>
    <w:p w:rsidR="00940C4E" w:rsidRDefault="00940C4E">
      <w:pPr>
        <w:pStyle w:val="Textkrper"/>
        <w:jc w:val="both"/>
      </w:pPr>
    </w:p>
    <w:p w:rsidR="00C94FE4" w:rsidRDefault="00C94FE4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2: </w:t>
      </w:r>
    </w:p>
    <w:p w:rsidR="00BE50EF" w:rsidRDefault="00BE50EF">
      <w:pPr>
        <w:pStyle w:val="Textkrper"/>
        <w:jc w:val="both"/>
      </w:pPr>
      <w:r>
        <w:t>Gegeben ist ein</w:t>
      </w:r>
      <w:r w:rsidR="00A9037C">
        <w:t xml:space="preserve"> statisch unbestimmter </w:t>
      </w:r>
      <w:r w:rsidR="00CF4587">
        <w:t>Gelenkträger unter konstanten</w:t>
      </w:r>
      <w:r w:rsidR="00A9037C">
        <w:t xml:space="preserve"> Streckenlasten.</w:t>
      </w:r>
      <w:r w:rsidR="00BC4FB7">
        <w:t xml:space="preserve"> </w:t>
      </w:r>
      <w:r w:rsidR="00A9037C">
        <w:t xml:space="preserve">Mit Hilfe des </w:t>
      </w:r>
      <w:r w:rsidR="00A9037C" w:rsidRPr="00A9037C">
        <w:rPr>
          <w:b/>
        </w:rPr>
        <w:t>Drehwinkelverfahrens</w:t>
      </w:r>
      <w:r w:rsidR="00A9037C">
        <w:t xml:space="preserve"> soll </w:t>
      </w:r>
      <w:r w:rsidR="00BC4FB7">
        <w:t>der Momenten</w:t>
      </w:r>
      <w:r w:rsidR="00443777">
        <w:softHyphen/>
      </w:r>
      <w:r w:rsidR="00443777">
        <w:softHyphen/>
      </w:r>
      <w:r w:rsidR="00BC4FB7">
        <w:t xml:space="preserve">verlauf (M), der Querkraftverlauf (V), die Auflagerkräfte (A) sowie die Biegelinie (w) </w:t>
      </w:r>
      <w:r w:rsidR="00A9037C">
        <w:t>berechnet und g</w:t>
      </w:r>
      <w:r w:rsidR="00BC4FB7">
        <w:t>rafisch</w:t>
      </w:r>
      <w:r w:rsidR="00443777">
        <w:t xml:space="preserve"> mit entsprechender Beschriftung</w:t>
      </w:r>
      <w:r w:rsidR="00BC4FB7">
        <w:t xml:space="preserve"> dar</w:t>
      </w:r>
      <w:r w:rsidR="00A9037C">
        <w:t>ge</w:t>
      </w:r>
      <w:r w:rsidR="00BC4FB7">
        <w:t>stell</w:t>
      </w:r>
      <w:r w:rsidR="00A9037C">
        <w:t>t werd</w:t>
      </w:r>
      <w:r w:rsidR="00BC4FB7">
        <w:t>en</w:t>
      </w:r>
      <w:r>
        <w:t>.</w:t>
      </w:r>
    </w:p>
    <w:p w:rsidR="00BE50EF" w:rsidRDefault="00BE50EF">
      <w:pPr>
        <w:pStyle w:val="Textkrper"/>
        <w:jc w:val="both"/>
      </w:pPr>
    </w:p>
    <w:p w:rsidR="00BE50EF" w:rsidRDefault="00CF458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0960" behindDoc="0" locked="0" layoutInCell="1" allowOverlap="1">
                <wp:simplePos x="0" y="0"/>
                <wp:positionH relativeFrom="column">
                  <wp:posOffset>2027608</wp:posOffset>
                </wp:positionH>
                <wp:positionV relativeFrom="paragraph">
                  <wp:posOffset>59215</wp:posOffset>
                </wp:positionV>
                <wp:extent cx="1061720" cy="259830"/>
                <wp:effectExtent l="0" t="0" r="0" b="6985"/>
                <wp:wrapNone/>
                <wp:docPr id="18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1720" cy="259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v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 24 k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36" type="#_x0000_t202" style="position:absolute;left:0;text-align:left;margin-left:159.65pt;margin-top:4.65pt;width:83.6pt;height:20.45pt;z-index:251560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P0EuQIAAMQ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" filled="f" stroked="f">
                <v:textbox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i/>
                          <w:sz w:val="20"/>
                          <w:szCs w:val="20"/>
                        </w:rPr>
                        <w:t>q</w:t>
                      </w:r>
                      <w:r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v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= 24 kN/m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CF4587" w:rsidP="00C94FE4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4576" behindDoc="0" locked="0" layoutInCell="1" allowOverlap="1">
                <wp:simplePos x="0" y="0"/>
                <wp:positionH relativeFrom="column">
                  <wp:posOffset>4824730</wp:posOffset>
                </wp:positionH>
                <wp:positionV relativeFrom="paragraph">
                  <wp:posOffset>102234</wp:posOffset>
                </wp:positionV>
                <wp:extent cx="1332230" cy="847725"/>
                <wp:effectExtent l="0" t="0" r="0" b="9525"/>
                <wp:wrapNone/>
                <wp:docPr id="187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223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686E39" w:rsidRDefault="00F16178">
                            <w:pPr>
                              <w:pStyle w:val="STAText"/>
                              <w:rPr>
                                <w:bCs/>
                                <w:i/>
                                <w:iCs/>
                              </w:rPr>
                            </w:pPr>
                            <w:r w:rsidRPr="00686E39">
                              <w:rPr>
                                <w:bCs/>
                                <w:i/>
                                <w:iCs/>
                              </w:rPr>
                              <w:t>Alle Stäbe:</w:t>
                            </w:r>
                          </w:p>
                          <w:p w:rsidR="00F16178" w:rsidRPr="00686E39" w:rsidRDefault="00F16178">
                            <w:pPr>
                              <w:pStyle w:val="STAText"/>
                              <w:rPr>
                                <w:bCs/>
                              </w:rPr>
                            </w:pPr>
                            <w:proofErr w:type="spellStart"/>
                            <w:r w:rsidRPr="00686E39">
                              <w:rPr>
                                <w:bCs/>
                                <w:i/>
                                <w:iCs/>
                              </w:rPr>
                              <w:t>EI</w:t>
                            </w:r>
                            <w:r w:rsidRPr="00686E39">
                              <w:rPr>
                                <w:bCs/>
                                <w:i/>
                                <w:iCs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686E39">
                              <w:rPr>
                                <w:bCs/>
                                <w:i/>
                                <w:iCs/>
                              </w:rPr>
                              <w:t xml:space="preserve"> = </w:t>
                            </w:r>
                            <w:r w:rsidRPr="00686E39">
                              <w:rPr>
                                <w:bCs/>
                              </w:rPr>
                              <w:t>8000 kNm</w:t>
                            </w:r>
                            <w:r w:rsidRPr="00686E39">
                              <w:rPr>
                                <w:bCs/>
                                <w:vertAlign w:val="superscript"/>
                              </w:rPr>
                              <w:t>2</w:t>
                            </w:r>
                            <w:r w:rsidRPr="00686E39">
                              <w:rPr>
                                <w:bCs/>
                                <w:vertAlign w:val="superscript"/>
                              </w:rPr>
                              <w:br/>
                            </w:r>
                            <w:r w:rsidRPr="00686E39">
                              <w:rPr>
                                <w:bCs/>
                                <w:i/>
                                <w:iCs/>
                              </w:rPr>
                              <w:t>EA</w:t>
                            </w:r>
                            <w:r w:rsidRPr="00686E39">
                              <w:rPr>
                                <w:bCs/>
                              </w:rPr>
                              <w:t xml:space="preserve"> = </w:t>
                            </w:r>
                            <w:r w:rsidRPr="00686E39">
                              <w:rPr>
                                <w:bCs/>
                              </w:rPr>
                              <w:sym w:font="Symbol" w:char="F0A5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3" o:spid="_x0000_s1037" type="#_x0000_t202" style="position:absolute;left:0;text-align:left;margin-left:379.9pt;margin-top:8.05pt;width:104.9pt;height:66.75pt;z-index: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sCNuQIAAMU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" filled="f" stroked="f">
                <v:textbox>
                  <w:txbxContent>
                    <w:p w:rsidR="00F16178" w:rsidRPr="00686E39" w:rsidRDefault="00F16178">
                      <w:pPr>
                        <w:pStyle w:val="STAText"/>
                        <w:rPr>
                          <w:bCs/>
                          <w:i/>
                          <w:iCs/>
                        </w:rPr>
                      </w:pPr>
                      <w:r w:rsidRPr="00686E39">
                        <w:rPr>
                          <w:bCs/>
                          <w:i/>
                          <w:iCs/>
                        </w:rPr>
                        <w:t>Alle Stäbe:</w:t>
                      </w:r>
                    </w:p>
                    <w:p w:rsidR="00F16178" w:rsidRPr="00686E39" w:rsidRDefault="00F16178">
                      <w:pPr>
                        <w:pStyle w:val="STAText"/>
                        <w:rPr>
                          <w:bCs/>
                        </w:rPr>
                      </w:pPr>
                      <w:proofErr w:type="spellStart"/>
                      <w:r w:rsidRPr="00686E39">
                        <w:rPr>
                          <w:bCs/>
                          <w:i/>
                          <w:iCs/>
                        </w:rPr>
                        <w:t>EI</w:t>
                      </w:r>
                      <w:r w:rsidRPr="00686E39">
                        <w:rPr>
                          <w:bCs/>
                          <w:i/>
                          <w:iCs/>
                          <w:vertAlign w:val="subscript"/>
                        </w:rPr>
                        <w:t>y</w:t>
                      </w:r>
                      <w:proofErr w:type="spellEnd"/>
                      <w:r w:rsidRPr="00686E39">
                        <w:rPr>
                          <w:bCs/>
                          <w:i/>
                          <w:iCs/>
                        </w:rPr>
                        <w:t xml:space="preserve"> = </w:t>
                      </w:r>
                      <w:r w:rsidRPr="00686E39">
                        <w:rPr>
                          <w:bCs/>
                        </w:rPr>
                        <w:t>8000 kNm</w:t>
                      </w:r>
                      <w:r w:rsidRPr="00686E39">
                        <w:rPr>
                          <w:bCs/>
                          <w:vertAlign w:val="superscript"/>
                        </w:rPr>
                        <w:t>2</w:t>
                      </w:r>
                      <w:r w:rsidRPr="00686E39">
                        <w:rPr>
                          <w:bCs/>
                          <w:vertAlign w:val="superscript"/>
                        </w:rPr>
                        <w:br/>
                      </w:r>
                      <w:r w:rsidRPr="00686E39">
                        <w:rPr>
                          <w:bCs/>
                          <w:i/>
                          <w:iCs/>
                        </w:rPr>
                        <w:t>EA</w:t>
                      </w:r>
                      <w:r w:rsidRPr="00686E39">
                        <w:rPr>
                          <w:bCs/>
                        </w:rPr>
                        <w:t xml:space="preserve"> = </w:t>
                      </w:r>
                      <w:r w:rsidRPr="00686E39">
                        <w:rPr>
                          <w:bCs/>
                        </w:rPr>
                        <w:sym w:font="Symbol" w:char="F0A5"/>
                      </w:r>
                    </w:p>
                  </w:txbxContent>
                </v:textbox>
              </v:shape>
            </w:pict>
          </mc:Fallback>
        </mc:AlternateContent>
      </w:r>
      <w:r w:rsidRPr="000F13BB">
        <w:rPr>
          <w:noProof/>
          <w:color w:val="C00000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>
                <wp:simplePos x="0" y="0"/>
                <wp:positionH relativeFrom="column">
                  <wp:posOffset>629328</wp:posOffset>
                </wp:positionH>
                <wp:positionV relativeFrom="paragraph">
                  <wp:posOffset>105976</wp:posOffset>
                </wp:positionV>
                <wp:extent cx="3772860" cy="205386"/>
                <wp:effectExtent l="0" t="0" r="18415" b="23495"/>
                <wp:wrapNone/>
                <wp:docPr id="185" name="Rectangle 1859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72860" cy="205386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BB6513" id="Rectangle 1859" o:spid="_x0000_s1026" alt="Vertikal hell" style="position:absolute;margin-left:49.55pt;margin-top:8.35pt;width:297.1pt;height:16.1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" fillcolor="#c00000" strokecolor="#c00000">
                <v:fill r:id="rId10" o:title="" type="pattern"/>
                <v:stroke endarrowlength="long"/>
              </v:rect>
            </w:pict>
          </mc:Fallback>
        </mc:AlternateContent>
      </w:r>
    </w:p>
    <w:p w:rsidR="00BE50EF" w:rsidRDefault="00CF4587">
      <w:pPr>
        <w:pStyle w:val="Textkrper"/>
        <w:jc w:val="both"/>
      </w:pP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262A52A9" wp14:editId="40B1F283">
                <wp:simplePos x="0" y="0"/>
                <wp:positionH relativeFrom="column">
                  <wp:posOffset>3371327</wp:posOffset>
                </wp:positionH>
                <wp:positionV relativeFrom="paragraph">
                  <wp:posOffset>234315</wp:posOffset>
                </wp:positionV>
                <wp:extent cx="115570" cy="115570"/>
                <wp:effectExtent l="0" t="0" r="17780" b="17780"/>
                <wp:wrapNone/>
                <wp:docPr id="2316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403471" id="Oval 15" o:spid="_x0000_s1026" style="position:absolute;margin-left:265.45pt;margin-top:18.45pt;width:9.1pt;height:9.1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"/>
            </w:pict>
          </mc:Fallback>
        </mc:AlternateContent>
      </w: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0F680190" wp14:editId="24109E7F">
                <wp:simplePos x="0" y="0"/>
                <wp:positionH relativeFrom="column">
                  <wp:posOffset>1540510</wp:posOffset>
                </wp:positionH>
                <wp:positionV relativeFrom="paragraph">
                  <wp:posOffset>233680</wp:posOffset>
                </wp:positionV>
                <wp:extent cx="115570" cy="115570"/>
                <wp:effectExtent l="0" t="0" r="17780" b="17780"/>
                <wp:wrapNone/>
                <wp:docPr id="2315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664296" id="Oval 15" o:spid="_x0000_s1026" style="position:absolute;margin-left:121.3pt;margin-top:18.4pt;width:9.1pt;height:9.1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"/>
            </w:pict>
          </mc:Fallback>
        </mc:AlternateContent>
      </w: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58ED163A" wp14:editId="1A7AA323">
                <wp:simplePos x="0" y="0"/>
                <wp:positionH relativeFrom="column">
                  <wp:posOffset>4411083</wp:posOffset>
                </wp:positionH>
                <wp:positionV relativeFrom="paragraph">
                  <wp:posOffset>140970</wp:posOffset>
                </wp:positionV>
                <wp:extent cx="0" cy="307340"/>
                <wp:effectExtent l="0" t="0" r="19050" b="35560"/>
                <wp:wrapNone/>
                <wp:docPr id="2333" name="Gerader Verbinder 2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734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D632D5" id="Gerader Verbinder 2333" o:spid="_x0000_s1026" style="position:absolute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7.35pt,11.1pt" to="347.35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" strokecolor="windowText">
                <v:stroke joinstyle="miter"/>
              </v:line>
            </w:pict>
          </mc:Fallback>
        </mc:AlternateContent>
      </w: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4015ADEB" wp14:editId="1ABDF1C8">
                <wp:simplePos x="0" y="0"/>
                <wp:positionH relativeFrom="column">
                  <wp:posOffset>4410571</wp:posOffset>
                </wp:positionH>
                <wp:positionV relativeFrom="paragraph">
                  <wp:posOffset>141312</wp:posOffset>
                </wp:positionV>
                <wp:extent cx="109060" cy="307708"/>
                <wp:effectExtent l="0" t="0" r="5715" b="0"/>
                <wp:wrapNone/>
                <wp:docPr id="2331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09060" cy="307708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46D98C" id="Rectangle 1838" o:spid="_x0000_s1026" alt="Diagonal dunkel nach oben" style="position:absolute;margin-left:347.3pt;margin-top:11.15pt;width:8.6pt;height:24.25pt;flip:y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" fillcolor="#969696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599600</wp:posOffset>
                </wp:positionH>
                <wp:positionV relativeFrom="paragraph">
                  <wp:posOffset>138062</wp:posOffset>
                </wp:positionV>
                <wp:extent cx="0" cy="307340"/>
                <wp:effectExtent l="0" t="0" r="19050" b="35560"/>
                <wp:wrapNone/>
                <wp:docPr id="2314" name="Gerader Verbinder 2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73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73FD19" id="Gerader Verbinder 2314" o:spid="_x0000_s1026" style="position:absolute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pt,10.85pt" to="47.2pt,3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" strokecolor="black [3213]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>
                <wp:simplePos x="0" y="0"/>
                <wp:positionH relativeFrom="column">
                  <wp:posOffset>491015</wp:posOffset>
                </wp:positionH>
                <wp:positionV relativeFrom="paragraph">
                  <wp:posOffset>138061</wp:posOffset>
                </wp:positionV>
                <wp:extent cx="109060" cy="307708"/>
                <wp:effectExtent l="0" t="0" r="5715" b="0"/>
                <wp:wrapNone/>
                <wp:docPr id="174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09060" cy="307708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109671" id="Rectangle 1838" o:spid="_x0000_s1026" alt="Diagonal dunkel nach oben" style="position:absolute;margin-left:38.65pt;margin-top:10.85pt;width:8.6pt;height:24.25pt;flip:y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" fillcolor="#969696" stroked="f">
                <v:fill r:id="rId9" o:title="" type="pattern"/>
              </v:rect>
            </w:pict>
          </mc:Fallback>
        </mc:AlternateContent>
      </w:r>
    </w:p>
    <w:p w:rsidR="00BE50EF" w:rsidRDefault="00CF458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826733</wp:posOffset>
                </wp:positionH>
                <wp:positionV relativeFrom="paragraph">
                  <wp:posOffset>92710</wp:posOffset>
                </wp:positionV>
                <wp:extent cx="561975" cy="0"/>
                <wp:effectExtent l="0" t="0" r="9525" b="19050"/>
                <wp:wrapNone/>
                <wp:docPr id="169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36D975" id="Line 323" o:spid="_x0000_s1026" style="position:absolute;flip:x y;z-index:25156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1pt,7.3pt" to="109.3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" strokeweight=".25pt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>
                <wp:simplePos x="0" y="0"/>
                <wp:positionH relativeFrom="column">
                  <wp:posOffset>1627991</wp:posOffset>
                </wp:positionH>
                <wp:positionV relativeFrom="paragraph">
                  <wp:posOffset>114300</wp:posOffset>
                </wp:positionV>
                <wp:extent cx="231140" cy="175260"/>
                <wp:effectExtent l="0" t="0" r="0" b="15240"/>
                <wp:wrapNone/>
                <wp:docPr id="173" name="Text Box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1" o:spid="_x0000_s1038" type="#_x0000_t202" style="position:absolute;left:0;text-align:left;margin-left:128.2pt;margin-top:9pt;width:18.2pt;height:13.8pt;z-index:25156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65056" behindDoc="0" locked="0" layoutInCell="1" allowOverlap="1">
                <wp:simplePos x="0" y="0"/>
                <wp:positionH relativeFrom="column">
                  <wp:posOffset>3508375</wp:posOffset>
                </wp:positionH>
                <wp:positionV relativeFrom="paragraph">
                  <wp:posOffset>94615</wp:posOffset>
                </wp:positionV>
                <wp:extent cx="231140" cy="175260"/>
                <wp:effectExtent l="0" t="0" r="0" b="15240"/>
                <wp:wrapNone/>
                <wp:docPr id="172" name="Text Box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3" o:spid="_x0000_s1039" type="#_x0000_t202" style="position:absolute;left:0;text-align:left;margin-left:276.25pt;margin-top:7.45pt;width:18.2pt;height:13.8pt;z-index:25156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556C25B5" wp14:editId="30EF7CCD">
                <wp:simplePos x="0" y="0"/>
                <wp:positionH relativeFrom="column">
                  <wp:posOffset>3671261</wp:posOffset>
                </wp:positionH>
                <wp:positionV relativeFrom="paragraph">
                  <wp:posOffset>107369</wp:posOffset>
                </wp:positionV>
                <wp:extent cx="562482" cy="0"/>
                <wp:effectExtent l="0" t="0" r="9525" b="19050"/>
                <wp:wrapNone/>
                <wp:docPr id="2344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2482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52EBFE" id="Line 323" o:spid="_x0000_s1026" style="position:absolute;flip:x y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1pt,8.45pt" to="333.4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" strokeweight=".25pt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556C25B5" wp14:editId="30EF7CCD">
                <wp:simplePos x="0" y="0"/>
                <wp:positionH relativeFrom="column">
                  <wp:posOffset>2256934</wp:posOffset>
                </wp:positionH>
                <wp:positionV relativeFrom="paragraph">
                  <wp:posOffset>99423</wp:posOffset>
                </wp:positionV>
                <wp:extent cx="562482" cy="0"/>
                <wp:effectExtent l="0" t="0" r="9525" b="19050"/>
                <wp:wrapNone/>
                <wp:docPr id="2334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2482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C60C30" id="Line 323" o:spid="_x0000_s1026" style="position:absolute;flip:x y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7pt,7.85pt" to="222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" strokeweight=".25pt">
                <v:stroke dashstyle="dash"/>
              </v:line>
            </w:pict>
          </mc:Fallback>
        </mc:AlternateContent>
      </w: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130DAE73" wp14:editId="0EEA3870">
                <wp:simplePos x="0" y="0"/>
                <wp:positionH relativeFrom="column">
                  <wp:posOffset>4250017</wp:posOffset>
                </wp:positionH>
                <wp:positionV relativeFrom="paragraph">
                  <wp:posOffset>115869</wp:posOffset>
                </wp:positionV>
                <wp:extent cx="231140" cy="175260"/>
                <wp:effectExtent l="0" t="0" r="0" b="15240"/>
                <wp:wrapNone/>
                <wp:docPr id="2330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F4587">
                            <w:pPr>
                              <w:pStyle w:val="Kopfzeile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DAE73" id="Text Box 952" o:spid="_x0000_s1040" type="#_x0000_t202" style="position:absolute;left:0;text-align:left;margin-left:334.65pt;margin-top:9.1pt;width:18.2pt;height:13.8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" filled="f" stroked="f">
                <v:textbox inset=".1mm,.1mm,.1mm,.1mm">
                  <w:txbxContent>
                    <w:p w:rsidR="00F16178" w:rsidRDefault="00F16178" w:rsidP="00CF4587">
                      <w:pPr>
                        <w:pStyle w:val="Kopfzeile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5840" behindDoc="0" locked="0" layoutInCell="1" allowOverlap="1">
                <wp:simplePos x="0" y="0"/>
                <wp:positionH relativeFrom="column">
                  <wp:posOffset>590907</wp:posOffset>
                </wp:positionH>
                <wp:positionV relativeFrom="paragraph">
                  <wp:posOffset>54887</wp:posOffset>
                </wp:positionV>
                <wp:extent cx="3818900" cy="0"/>
                <wp:effectExtent l="19050" t="19050" r="10160" b="19050"/>
                <wp:wrapNone/>
                <wp:docPr id="183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89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7A7896" id="Line 72" o:spid="_x0000_s1026" style="position:absolute;flip:x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55pt,4.3pt" to="347.2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" strokeweight="2.25pt"/>
            </w:pict>
          </mc:Fallback>
        </mc:AlternateContent>
      </w:r>
      <w:r w:rsidRPr="000F13BB">
        <w:rPr>
          <w:noProof/>
          <w:color w:val="C00000"/>
          <w:sz w:val="20"/>
        </w:rPr>
        <mc:AlternateContent>
          <mc:Choice Requires="wps">
            <w:drawing>
              <wp:anchor distT="0" distB="0" distL="114300" distR="114300" simplePos="0" relativeHeight="251564032" behindDoc="0" locked="0" layoutInCell="1" allowOverlap="1">
                <wp:simplePos x="0" y="0"/>
                <wp:positionH relativeFrom="column">
                  <wp:posOffset>629050</wp:posOffset>
                </wp:positionH>
                <wp:positionV relativeFrom="paragraph">
                  <wp:posOffset>90805</wp:posOffset>
                </wp:positionV>
                <wp:extent cx="231140" cy="175260"/>
                <wp:effectExtent l="0" t="0" r="0" b="15240"/>
                <wp:wrapNone/>
                <wp:docPr id="171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49.55pt;margin-top:7.15pt;width:18.2pt;height:13.8pt;z-index: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CF4587">
      <w:pPr>
        <w:pStyle w:val="Textkrper"/>
        <w:jc w:val="both"/>
      </w:pPr>
      <w:r w:rsidRPr="00CF4587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84E116C" wp14:editId="35FF1BA0">
                <wp:simplePos x="0" y="0"/>
                <wp:positionH relativeFrom="column">
                  <wp:posOffset>3419107</wp:posOffset>
                </wp:positionH>
                <wp:positionV relativeFrom="paragraph">
                  <wp:posOffset>220345</wp:posOffset>
                </wp:positionV>
                <wp:extent cx="0" cy="403200"/>
                <wp:effectExtent l="0" t="0" r="19050" b="35560"/>
                <wp:wrapNone/>
                <wp:docPr id="2318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032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D77BE1" id="Line 92" o:spid="_x0000_s1026" style="position:absolute;flip:x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2pt,17.35pt" to="269.2pt,4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9936" behindDoc="0" locked="0" layoutInCell="1" allowOverlap="1">
                <wp:simplePos x="0" y="0"/>
                <wp:positionH relativeFrom="column">
                  <wp:posOffset>590908</wp:posOffset>
                </wp:positionH>
                <wp:positionV relativeFrom="paragraph">
                  <wp:posOffset>225286</wp:posOffset>
                </wp:positionV>
                <wp:extent cx="0" cy="403200"/>
                <wp:effectExtent l="0" t="0" r="19050" b="35560"/>
                <wp:wrapNone/>
                <wp:docPr id="182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032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8D8C0A" id="Line 92" o:spid="_x0000_s1026" style="position:absolute;flip:x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55pt,17.75pt" to="46.55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" strokeweight=".5pt"/>
            </w:pict>
          </mc:Fallback>
        </mc:AlternateContent>
      </w:r>
    </w:p>
    <w:p w:rsidR="00C94FE4" w:rsidRDefault="00CF4587">
      <w:pPr>
        <w:rPr>
          <w:rFonts w:ascii="Arial" w:hAnsi="Arial" w:cs="Arial"/>
          <w:b/>
          <w:bCs/>
        </w:rPr>
      </w:pPr>
      <w:r w:rsidRPr="00CF4587">
        <w:rPr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3AFC1450" wp14:editId="73A42577">
                <wp:simplePos x="0" y="0"/>
                <wp:positionH relativeFrom="column">
                  <wp:posOffset>1590376</wp:posOffset>
                </wp:positionH>
                <wp:positionV relativeFrom="paragraph">
                  <wp:posOffset>5080</wp:posOffset>
                </wp:positionV>
                <wp:extent cx="0" cy="403200"/>
                <wp:effectExtent l="0" t="0" r="19050" b="35560"/>
                <wp:wrapNone/>
                <wp:docPr id="2322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032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A7A21A" id="Line 92" o:spid="_x0000_s1026" style="position:absolute;flip:x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5pt,.4pt" to="125.25pt,3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" strokeweight=".5pt"/>
            </w:pict>
          </mc:Fallback>
        </mc:AlternateContent>
      </w:r>
      <w:r w:rsidRPr="00CF4587">
        <w:rPr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1BAB89E8" wp14:editId="1ED646A6">
                <wp:simplePos x="0" y="0"/>
                <wp:positionH relativeFrom="column">
                  <wp:posOffset>4399280</wp:posOffset>
                </wp:positionH>
                <wp:positionV relativeFrom="paragraph">
                  <wp:posOffset>635</wp:posOffset>
                </wp:positionV>
                <wp:extent cx="0" cy="403200"/>
                <wp:effectExtent l="0" t="0" r="19050" b="35560"/>
                <wp:wrapNone/>
                <wp:docPr id="2327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032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E8E249" id="Line 92" o:spid="_x0000_s1026" style="position:absolute;flip:x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6.4pt,.05pt" to="346.4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" strokeweight=".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256507</wp:posOffset>
                </wp:positionH>
                <wp:positionV relativeFrom="paragraph">
                  <wp:posOffset>94070</wp:posOffset>
                </wp:positionV>
                <wp:extent cx="404495" cy="288925"/>
                <wp:effectExtent l="0" t="0" r="0" b="0"/>
                <wp:wrapNone/>
                <wp:docPr id="153" name="Text Box 1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361E65">
                            <w:pPr>
                              <w:pStyle w:val="STAText"/>
                              <w:spacing w:before="0" w:after="0"/>
                            </w:pPr>
                            <w:r>
                              <w:t>4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70" o:spid="_x0000_s1042" type="#_x0000_t202" style="position:absolute;margin-left:177.7pt;margin-top:7.4pt;width:31.85pt;height:22.7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" stroked="f">
                <v:textbox>
                  <w:txbxContent>
                    <w:p w:rsidR="00F16178" w:rsidRDefault="00F16178" w:rsidP="00361E65">
                      <w:pPr>
                        <w:pStyle w:val="STAText"/>
                        <w:spacing w:before="0" w:after="0"/>
                      </w:pPr>
                      <w: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18458A7" wp14:editId="2D49F894">
                <wp:simplePos x="0" y="0"/>
                <wp:positionH relativeFrom="column">
                  <wp:posOffset>943610</wp:posOffset>
                </wp:positionH>
                <wp:positionV relativeFrom="paragraph">
                  <wp:posOffset>97977</wp:posOffset>
                </wp:positionV>
                <wp:extent cx="404495" cy="288925"/>
                <wp:effectExtent l="635" t="0" r="4445" b="0"/>
                <wp:wrapNone/>
                <wp:docPr id="2311" name="Text Box 1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A9037C">
                            <w:pPr>
                              <w:pStyle w:val="STAText"/>
                              <w:spacing w:before="0" w:after="0"/>
                            </w:pPr>
                            <w:r>
                              <w:t>2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8458A7" id="_x0000_s1043" type="#_x0000_t202" style="position:absolute;margin-left:74.3pt;margin-top:7.7pt;width:31.85pt;height:22.7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" stroked="f">
                <v:textbox>
                  <w:txbxContent>
                    <w:p w:rsidR="00F16178" w:rsidRDefault="00F16178" w:rsidP="00A9037C">
                      <w:pPr>
                        <w:pStyle w:val="STAText"/>
                        <w:spacing w:before="0" w:after="0"/>
                      </w:pPr>
                      <w:r>
                        <w:t>2,0</w:t>
                      </w:r>
                    </w:p>
                  </w:txbxContent>
                </v:textbox>
              </v:shape>
            </w:pict>
          </mc:Fallback>
        </mc:AlternateContent>
      </w:r>
      <w:r w:rsidRPr="00CF4587"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4FF04193" wp14:editId="4F10788C">
                <wp:simplePos x="0" y="0"/>
                <wp:positionH relativeFrom="column">
                  <wp:posOffset>3708400</wp:posOffset>
                </wp:positionH>
                <wp:positionV relativeFrom="paragraph">
                  <wp:posOffset>106749</wp:posOffset>
                </wp:positionV>
                <wp:extent cx="404495" cy="288925"/>
                <wp:effectExtent l="0" t="0" r="0" b="0"/>
                <wp:wrapNone/>
                <wp:docPr id="2320" name="Text Box 1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CF4587" w:rsidRDefault="00F16178" w:rsidP="00CF4587">
                            <w:pPr>
                              <w:pStyle w:val="Kopfzeile"/>
                              <w:rPr>
                                <w:rFonts w:ascii="Arial" w:hAnsi="Arial" w:cs="Arial"/>
                              </w:rPr>
                            </w:pPr>
                            <w:r w:rsidRPr="00CF4587">
                              <w:rPr>
                                <w:rFonts w:ascii="Arial" w:hAnsi="Arial" w:cs="Arial"/>
                              </w:rPr>
                              <w:t>2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04193" id="_x0000_s1044" type="#_x0000_t202" style="position:absolute;margin-left:292pt;margin-top:8.4pt;width:31.85pt;height:22.75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" stroked="f">
                <v:textbox>
                  <w:txbxContent>
                    <w:p w:rsidR="00F16178" w:rsidRPr="00CF4587" w:rsidRDefault="00F16178" w:rsidP="00CF4587">
                      <w:pPr>
                        <w:pStyle w:val="Kopfzeile"/>
                        <w:rPr>
                          <w:rFonts w:ascii="Arial" w:hAnsi="Arial" w:cs="Arial"/>
                        </w:rPr>
                      </w:pPr>
                      <w:r w:rsidRPr="00CF4587">
                        <w:rPr>
                          <w:rFonts w:ascii="Arial" w:hAnsi="Arial" w:cs="Arial"/>
                        </w:rPr>
                        <w:t>2,0</w:t>
                      </w:r>
                    </w:p>
                  </w:txbxContent>
                </v:textbox>
              </v:shape>
            </w:pict>
          </mc:Fallback>
        </mc:AlternateContent>
      </w:r>
      <w:r w:rsidRPr="00C94FE4"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27A232F" wp14:editId="12A494B9">
                <wp:simplePos x="0" y="0"/>
                <wp:positionH relativeFrom="column">
                  <wp:posOffset>491015</wp:posOffset>
                </wp:positionH>
                <wp:positionV relativeFrom="paragraph">
                  <wp:posOffset>218952</wp:posOffset>
                </wp:positionV>
                <wp:extent cx="3999600" cy="0"/>
                <wp:effectExtent l="0" t="0" r="20320" b="19050"/>
                <wp:wrapNone/>
                <wp:docPr id="2306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996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AB957E" id="Line 91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65pt,17.25pt" to="353.6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" strokeweight=".5pt"/>
            </w:pict>
          </mc:Fallback>
        </mc:AlternateContent>
      </w:r>
      <w:r w:rsidR="00C94FE4">
        <w:rPr>
          <w:rFonts w:ascii="Arial" w:hAnsi="Arial" w:cs="Arial"/>
          <w:b/>
          <w:bCs/>
        </w:rPr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3: </w:t>
      </w:r>
    </w:p>
    <w:p w:rsidR="00BE50EF" w:rsidRDefault="00BE50EF" w:rsidP="00BC4FB7">
      <w:pPr>
        <w:pStyle w:val="Textkrper"/>
      </w:pPr>
      <w:r w:rsidRPr="00010341">
        <w:t xml:space="preserve">Gegeben ist ein </w:t>
      </w:r>
      <w:r w:rsidR="00740BE7" w:rsidRPr="00010341">
        <w:t>Rahmensy</w:t>
      </w:r>
      <w:r w:rsidR="00BC4FB7" w:rsidRPr="00010341">
        <w:t>st</w:t>
      </w:r>
      <w:r w:rsidR="002F02E7">
        <w:t>em, das nur im</w:t>
      </w:r>
      <w:r w:rsidR="00BC4FB7" w:rsidRPr="00010341">
        <w:t xml:space="preserve"> Riegelabschnitt</w:t>
      </w:r>
      <w:r w:rsidR="001846D7">
        <w:t xml:space="preserve"> zwischen Knoten 2 und 4</w:t>
      </w:r>
      <w:r w:rsidR="00BC4FB7" w:rsidRPr="00010341">
        <w:t xml:space="preserve"> durch eine Streckenlast beansprucht wird. Es ist ein Feder-Ersatzmodell zu entwickeln, bei dem die „unbelasteten“ Stäbe durch Dreh- und Wegfedern ersetzt werden. Stellen Sie dieses System unter Angabe der </w:t>
      </w:r>
      <w:r w:rsidR="00BF0E29">
        <w:t xml:space="preserve">Federkonstanten der </w:t>
      </w:r>
      <w:r w:rsidR="00BC4FB7" w:rsidRPr="00010341">
        <w:t>Dreh- und Wegfedern dar.</w:t>
      </w:r>
    </w:p>
    <w:p w:rsidR="002F02E7" w:rsidRPr="00010341" w:rsidRDefault="001846D7" w:rsidP="00BC4FB7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17579254" wp14:editId="159563CE">
                <wp:simplePos x="0" y="0"/>
                <wp:positionH relativeFrom="column">
                  <wp:posOffset>821429</wp:posOffset>
                </wp:positionH>
                <wp:positionV relativeFrom="paragraph">
                  <wp:posOffset>77523</wp:posOffset>
                </wp:positionV>
                <wp:extent cx="1155700" cy="521042"/>
                <wp:effectExtent l="0" t="0" r="0" b="0"/>
                <wp:wrapNone/>
                <wp:docPr id="36" name="Text Box 1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521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740BE7" w:rsidRDefault="00F16178" w:rsidP="001846D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200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1846D7">
                              <w:rPr>
                                <w:bCs/>
                                <w:sz w:val="28"/>
                                <w:szCs w:val="28"/>
                                <w:lang w:val="en-US"/>
                              </w:rPr>
                              <w:t>∞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579254" id="Text Box 1872" o:spid="_x0000_s1045" type="#_x0000_t202" style="position:absolute;margin-left:64.7pt;margin-top:6.1pt;width:91pt;height:41.0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byFvQIAAMU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" filled="f" stroked="f">
                <v:textbox>
                  <w:txbxContent>
                    <w:p w:rsidR="00F16178" w:rsidRPr="00740BE7" w:rsidRDefault="00F16178" w:rsidP="001846D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2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200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 w:rsidRPr="001846D7">
                        <w:rPr>
                          <w:bCs/>
                          <w:sz w:val="28"/>
                          <w:szCs w:val="28"/>
                          <w:lang w:val="en-US"/>
                        </w:rPr>
                        <w:t>∞</w:t>
                      </w:r>
                    </w:p>
                  </w:txbxContent>
                </v:textbox>
              </v:shape>
            </w:pict>
          </mc:Fallback>
        </mc:AlternateContent>
      </w:r>
    </w:p>
    <w:p w:rsidR="00BC4FB7" w:rsidRDefault="00370A90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438F1524" wp14:editId="632ACCBC">
                <wp:simplePos x="0" y="0"/>
                <wp:positionH relativeFrom="column">
                  <wp:posOffset>2141518</wp:posOffset>
                </wp:positionH>
                <wp:positionV relativeFrom="paragraph">
                  <wp:posOffset>218216</wp:posOffset>
                </wp:positionV>
                <wp:extent cx="231140" cy="197223"/>
                <wp:effectExtent l="0" t="0" r="0" b="12700"/>
                <wp:wrapNone/>
                <wp:docPr id="33" name="Text Box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97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46D7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8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8F1524" id="Text Box 989" o:spid="_x0000_s1046" type="#_x0000_t202" style="position:absolute;left:0;text-align:left;margin-left:168.6pt;margin-top:17.2pt;width:18.2pt;height:15.5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" filled="f" stroked="f">
                <v:textbox inset=".1mm,.1mm,.1mm,.1mm">
                  <w:txbxContent>
                    <w:p w:rsidR="00F16178" w:rsidRDefault="00F16178" w:rsidP="001846D7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8)</w:t>
                      </w:r>
                    </w:p>
                  </w:txbxContent>
                </v:textbox>
              </v:shape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530240" behindDoc="0" locked="0" layoutInCell="1" allowOverlap="1">
                <wp:simplePos x="0" y="0"/>
                <wp:positionH relativeFrom="column">
                  <wp:posOffset>1968303</wp:posOffset>
                </wp:positionH>
                <wp:positionV relativeFrom="paragraph">
                  <wp:posOffset>243205</wp:posOffset>
                </wp:positionV>
                <wp:extent cx="57785" cy="346710"/>
                <wp:effectExtent l="0" t="0" r="0" b="0"/>
                <wp:wrapNone/>
                <wp:docPr id="123" name="Rectangle 1879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85" cy="34671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BE5272" id="Rectangle 1879" o:spid="_x0000_s1026" alt="Diagonal dunkel nach oben" style="position:absolute;margin-left:155pt;margin-top:19.15pt;width:4.55pt;height:27.3pt;z-index: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" fillcolor="#969696" stroked="f">
                <v:fill r:id="rId9" o:title="" type="pattern"/>
              </v:rect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551744" behindDoc="0" locked="0" layoutInCell="1" allowOverlap="1">
                <wp:simplePos x="0" y="0"/>
                <wp:positionH relativeFrom="column">
                  <wp:posOffset>2080260</wp:posOffset>
                </wp:positionH>
                <wp:positionV relativeFrom="paragraph">
                  <wp:posOffset>358775</wp:posOffset>
                </wp:positionV>
                <wp:extent cx="115570" cy="115570"/>
                <wp:effectExtent l="8255" t="11430" r="9525" b="6350"/>
                <wp:wrapNone/>
                <wp:docPr id="143" name="Oval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ECB23A6" id="Oval 360" o:spid="_x0000_s1026" style="position:absolute;margin-left:163.8pt;margin-top:28.25pt;width:9.1pt;height:9.1pt;z-index:25155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"/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2426970</wp:posOffset>
                </wp:positionH>
                <wp:positionV relativeFrom="paragraph">
                  <wp:posOffset>1395095</wp:posOffset>
                </wp:positionV>
                <wp:extent cx="1155700" cy="466090"/>
                <wp:effectExtent l="2540" t="0" r="3810" b="635"/>
                <wp:wrapNone/>
                <wp:docPr id="138" name="Text Box 1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740BE7" w:rsidRDefault="00F16178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25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10000 </w:t>
                            </w:r>
                            <w:proofErr w:type="spellStart"/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k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9" o:spid="_x0000_s1047" type="#_x0000_t202" style="position:absolute;left:0;text-align:left;margin-left:191.1pt;margin-top:109.85pt;width:91pt;height:36.7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xr5vAIAAMY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" filled="f" stroked="f">
                <v:textbox>
                  <w:txbxContent>
                    <w:p w:rsidR="00F16178" w:rsidRPr="00740BE7" w:rsidRDefault="00F16178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25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 xml:space="preserve"> = 10000 </w:t>
                      </w:r>
                      <w:proofErr w:type="spellStart"/>
                      <w:proofErr w:type="gramStart"/>
                      <w:r>
                        <w:rPr>
                          <w:bCs/>
                          <w:sz w:val="20"/>
                          <w:lang w:val="en-US"/>
                        </w:rPr>
                        <w:t>k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>
                <wp:simplePos x="0" y="0"/>
                <wp:positionH relativeFrom="column">
                  <wp:posOffset>2369185</wp:posOffset>
                </wp:positionH>
                <wp:positionV relativeFrom="paragraph">
                  <wp:posOffset>69850</wp:posOffset>
                </wp:positionV>
                <wp:extent cx="1155700" cy="466090"/>
                <wp:effectExtent l="1905" t="0" r="4445" b="1905"/>
                <wp:wrapNone/>
                <wp:docPr id="136" name="Text Box 1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740BE7" w:rsidRDefault="00F16178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0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72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00 </w:t>
                            </w:r>
                            <w:proofErr w:type="spellStart"/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k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186.55pt;margin-top:5.5pt;width:91pt;height:36.7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A22vA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" filled="f" stroked="f">
                <v:textbox>
                  <w:txbxContent>
                    <w:p w:rsidR="00F16178" w:rsidRPr="00740BE7" w:rsidRDefault="00F16178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2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0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72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00 </w:t>
                      </w:r>
                      <w:proofErr w:type="spellStart"/>
                      <w:proofErr w:type="gramStart"/>
                      <w:r w:rsidRPr="00740BE7">
                        <w:rPr>
                          <w:bCs/>
                          <w:sz w:val="20"/>
                          <w:lang w:val="en-US"/>
                        </w:rPr>
                        <w:t>k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358775</wp:posOffset>
                </wp:positionV>
                <wp:extent cx="288925" cy="288925"/>
                <wp:effectExtent l="0" t="0" r="34925" b="34925"/>
                <wp:wrapNone/>
                <wp:docPr id="135" name="AutoShape 1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925" cy="288925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8D67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73" o:spid="_x0000_s1026" type="#_x0000_t32" style="position:absolute;margin-left:168.35pt;margin-top:28.25pt;width:22.75pt;height:22.75pt;flip:y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" strokeweight=".25pt">
                <v:stroke endarrowlength="long"/>
              </v:shape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3524885</wp:posOffset>
                </wp:positionH>
                <wp:positionV relativeFrom="paragraph">
                  <wp:posOffset>1456690</wp:posOffset>
                </wp:positionV>
                <wp:extent cx="231140" cy="115570"/>
                <wp:effectExtent l="0" t="0" r="35560" b="36830"/>
                <wp:wrapNone/>
                <wp:docPr id="134" name="AutoShape 1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1140" cy="11557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0344A0" id="AutoShape 1871" o:spid="_x0000_s1026" type="#_x0000_t32" style="position:absolute;margin-left:277.55pt;margin-top:114.7pt;width:18.2pt;height:9.1pt;flip:y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" strokeweight=".25pt">
                <v:stroke endarrowlength="long"/>
              </v:shape>
            </w:pict>
          </mc:Fallback>
        </mc:AlternateContent>
      </w:r>
    </w:p>
    <w:p w:rsidR="00BE50EF" w:rsidRDefault="001846D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>
                <wp:simplePos x="0" y="0"/>
                <wp:positionH relativeFrom="column">
                  <wp:posOffset>929005</wp:posOffset>
                </wp:positionH>
                <wp:positionV relativeFrom="paragraph">
                  <wp:posOffset>98276</wp:posOffset>
                </wp:positionV>
                <wp:extent cx="0" cy="1882800"/>
                <wp:effectExtent l="0" t="0" r="19050" b="22225"/>
                <wp:wrapNone/>
                <wp:docPr id="126" name="Line 1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8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EB06EF" id="Line 1352" o:spid="_x0000_s1026" style="position:absolute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15pt,7.75pt" to="73.15pt,1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A4B40C5" wp14:editId="440095F7">
                <wp:simplePos x="0" y="0"/>
                <wp:positionH relativeFrom="column">
                  <wp:posOffset>1374989</wp:posOffset>
                </wp:positionH>
                <wp:positionV relativeFrom="paragraph">
                  <wp:posOffset>64701</wp:posOffset>
                </wp:positionV>
                <wp:extent cx="307052" cy="803125"/>
                <wp:effectExtent l="0" t="0" r="36195" b="16510"/>
                <wp:wrapNone/>
                <wp:docPr id="35" name="AutoShape 1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07052" cy="803125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4E90AD" id="AutoShape 1873" o:spid="_x0000_s1026" type="#_x0000_t32" style="position:absolute;margin-left:108.25pt;margin-top:5.1pt;width:24.2pt;height:63.25pt;flip:x y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" strokeweight=".25pt">
                <v:stroke endarrowlength="long"/>
              </v:shape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>
                <wp:simplePos x="0" y="0"/>
                <wp:positionH relativeFrom="column">
                  <wp:posOffset>813435</wp:posOffset>
                </wp:positionH>
                <wp:positionV relativeFrom="paragraph">
                  <wp:posOffset>179705</wp:posOffset>
                </wp:positionV>
                <wp:extent cx="288925" cy="0"/>
                <wp:effectExtent l="0" t="0" r="34925" b="19050"/>
                <wp:wrapNone/>
                <wp:docPr id="125" name="Line 1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9AED02" id="Line 1351" o:spid="_x0000_s1026" style="position:absolute;flip:y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05pt,14.15pt" to="86.8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" strokeweight=".5pt"/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549696" behindDoc="0" locked="0" layoutInCell="1" allowOverlap="1">
                <wp:simplePos x="0" y="0"/>
                <wp:positionH relativeFrom="column">
                  <wp:posOffset>2138212</wp:posOffset>
                </wp:positionH>
                <wp:positionV relativeFrom="paragraph">
                  <wp:posOffset>176540</wp:posOffset>
                </wp:positionV>
                <wp:extent cx="968" cy="1628932"/>
                <wp:effectExtent l="19050" t="0" r="37465" b="28575"/>
                <wp:wrapNone/>
                <wp:docPr id="144" name="Lin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8" cy="162893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92DA0D" id="Line 335" o:spid="_x0000_s1026" style="position:absolute;z-index: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35pt,13.9pt" to="168.45pt,1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" strokeweight="2.25pt"/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>
                <wp:simplePos x="0" y="0"/>
                <wp:positionH relativeFrom="column">
                  <wp:posOffset>1964690</wp:posOffset>
                </wp:positionH>
                <wp:positionV relativeFrom="paragraph">
                  <wp:posOffset>121920</wp:posOffset>
                </wp:positionV>
                <wp:extent cx="231140" cy="115570"/>
                <wp:effectExtent l="7620" t="20320" r="19685" b="24765"/>
                <wp:wrapNone/>
                <wp:docPr id="122" name="AutoShape 1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231140" cy="115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BAD52" id="AutoShape 1877" o:spid="_x0000_s1026" type="#_x0000_t5" style="position:absolute;margin-left:154.7pt;margin-top:9.6pt;width:18.2pt;height:9.1pt;rotation:-90;flip:x;z-index:25153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"/>
            </w:pict>
          </mc:Fallback>
        </mc:AlternateContent>
      </w:r>
    </w:p>
    <w:p w:rsidR="00BE50EF" w:rsidRDefault="00C51AB2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8672" behindDoc="0" locked="0" layoutInCell="1" allowOverlap="1">
                <wp:simplePos x="0" y="0"/>
                <wp:positionH relativeFrom="column">
                  <wp:posOffset>3171403</wp:posOffset>
                </wp:positionH>
                <wp:positionV relativeFrom="paragraph">
                  <wp:posOffset>129914</wp:posOffset>
                </wp:positionV>
                <wp:extent cx="982345" cy="225425"/>
                <wp:effectExtent l="2540" t="0" r="0" b="0"/>
                <wp:wrapNone/>
                <wp:docPr id="119" name="Text Box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34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55761" w:rsidRDefault="00F16178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15576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q = </w:t>
                            </w:r>
                            <w:r w:rsidRPr="00155761">
                              <w:rPr>
                                <w:iCs/>
                                <w:sz w:val="20"/>
                                <w:szCs w:val="20"/>
                              </w:rPr>
                              <w:t>30 k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8" o:spid="_x0000_s1049" type="#_x0000_t202" style="position:absolute;left:0;text-align:left;margin-left:249.7pt;margin-top:10.25pt;width:77.35pt;height:17.75pt;z-index: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" filled="f" stroked="f">
                <v:textbox>
                  <w:txbxContent>
                    <w:p w:rsidR="00F16178" w:rsidRPr="00155761" w:rsidRDefault="00F16178">
                      <w:pPr>
                        <w:pStyle w:val="STAText"/>
                        <w:spacing w:before="0" w:after="0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155761">
                        <w:rPr>
                          <w:i/>
                          <w:iCs/>
                          <w:sz w:val="20"/>
                          <w:szCs w:val="20"/>
                        </w:rPr>
                        <w:t xml:space="preserve">q = </w:t>
                      </w:r>
                      <w:r w:rsidRPr="00155761">
                        <w:rPr>
                          <w:iCs/>
                          <w:sz w:val="20"/>
                          <w:szCs w:val="20"/>
                        </w:rPr>
                        <w:t>30 kN/m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370A90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>
                <wp:simplePos x="0" y="0"/>
                <wp:positionH relativeFrom="column">
                  <wp:posOffset>1259504</wp:posOffset>
                </wp:positionH>
                <wp:positionV relativeFrom="paragraph">
                  <wp:posOffset>130323</wp:posOffset>
                </wp:positionV>
                <wp:extent cx="231140" cy="175260"/>
                <wp:effectExtent l="0" t="0" r="0" b="0"/>
                <wp:wrapNone/>
                <wp:docPr id="145" name="Text Box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99.15pt;margin-top:10.25pt;width:18.2pt;height:13.8pt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581D2966" wp14:editId="71CA1DC5">
                <wp:simplePos x="0" y="0"/>
                <wp:positionH relativeFrom="column">
                  <wp:posOffset>1143000</wp:posOffset>
                </wp:positionH>
                <wp:positionV relativeFrom="paragraph">
                  <wp:posOffset>225238</wp:posOffset>
                </wp:positionV>
                <wp:extent cx="0" cy="385856"/>
                <wp:effectExtent l="0" t="0" r="19050" b="33655"/>
                <wp:wrapNone/>
                <wp:docPr id="32" name="Line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385856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198433" id="Line 977" o:spid="_x0000_s1026" style="position:absolute;flip:x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7.75pt" to="90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" strokeweight=".5pt"/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75EA6FCD" wp14:editId="3DCFF100">
                <wp:simplePos x="0" y="0"/>
                <wp:positionH relativeFrom="column">
                  <wp:posOffset>1089660</wp:posOffset>
                </wp:positionH>
                <wp:positionV relativeFrom="paragraph">
                  <wp:posOffset>220980</wp:posOffset>
                </wp:positionV>
                <wp:extent cx="57785" cy="346710"/>
                <wp:effectExtent l="0" t="0" r="0" b="0"/>
                <wp:wrapNone/>
                <wp:docPr id="29" name="Rectangle 1879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85" cy="34671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CCE220" id="Rectangle 1879" o:spid="_x0000_s1026" alt="Diagonal dunkel nach oben" style="position:absolute;margin-left:85.8pt;margin-top:17.4pt;width:4.55pt;height:27.3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" fillcolor="#969696" stroked="f">
                <v:fill r:id="rId9" o:title="" type="pattern"/>
              </v:rect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783008</wp:posOffset>
                </wp:positionH>
                <wp:positionV relativeFrom="paragraph">
                  <wp:posOffset>21452</wp:posOffset>
                </wp:positionV>
                <wp:extent cx="288925" cy="203974"/>
                <wp:effectExtent l="0" t="0" r="0" b="5715"/>
                <wp:wrapNone/>
                <wp:docPr id="121" name="Text Box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039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2,4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1" o:spid="_x0000_s1051" type="#_x0000_t202" style="position:absolute;left:0;text-align:left;margin-left:61.65pt;margin-top:1.7pt;width:22.75pt;height:16.0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" stroked="f">
                <v:textbox inset=".1mm,.1mm,.1mm,.1mm">
                  <w:txbxContent>
                    <w:p w:rsidR="00F16178" w:rsidRDefault="00F16178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2,4</w:t>
                      </w:r>
                    </w:p>
                  </w:txbxContent>
                </v:textbox>
              </v:shape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552768" behindDoc="0" locked="0" layoutInCell="1" allowOverlap="1">
                <wp:simplePos x="0" y="0"/>
                <wp:positionH relativeFrom="column">
                  <wp:posOffset>2183765</wp:posOffset>
                </wp:positionH>
                <wp:positionV relativeFrom="paragraph">
                  <wp:posOffset>113478</wp:posOffset>
                </wp:positionV>
                <wp:extent cx="2384612" cy="173355"/>
                <wp:effectExtent l="0" t="0" r="15875" b="17145"/>
                <wp:wrapNone/>
                <wp:docPr id="117" name="Rectangle 398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4612" cy="173355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7178F2" id="Rectangle 398" o:spid="_x0000_s1026" alt="Vertikal hell" style="position:absolute;margin-left:171.95pt;margin-top:8.95pt;width:187.75pt;height:13.65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" fillcolor="#c00000" strokecolor="#c00000">
                <v:fill r:id="rId10" o:title="" type="pattern"/>
                <v:stroke endarrowlength="long"/>
              </v:rect>
            </w:pict>
          </mc:Fallback>
        </mc:AlternateContent>
      </w:r>
    </w:p>
    <w:p w:rsidR="00BE50EF" w:rsidRDefault="00370A90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47711CF0" wp14:editId="596FF768">
                <wp:simplePos x="0" y="0"/>
                <wp:positionH relativeFrom="column">
                  <wp:posOffset>3856990</wp:posOffset>
                </wp:positionH>
                <wp:positionV relativeFrom="paragraph">
                  <wp:posOffset>216535</wp:posOffset>
                </wp:positionV>
                <wp:extent cx="597535" cy="5715"/>
                <wp:effectExtent l="0" t="0" r="12065" b="32385"/>
                <wp:wrapNone/>
                <wp:docPr id="2343" name="Line 2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97535" cy="57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E3AF94" id="Line 2224" o:spid="_x0000_s1026" style="position:absolute;flip:x y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3.7pt,17.05pt" to="350.7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" strokeweight=".5pt">
                <v:stroke dashstyle="dash"/>
              </v:lin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>
                <wp:simplePos x="0" y="0"/>
                <wp:positionH relativeFrom="column">
                  <wp:posOffset>792480</wp:posOffset>
                </wp:positionH>
                <wp:positionV relativeFrom="paragraph">
                  <wp:posOffset>153430</wp:posOffset>
                </wp:positionV>
                <wp:extent cx="238611" cy="0"/>
                <wp:effectExtent l="0" t="0" r="28575" b="19050"/>
                <wp:wrapNone/>
                <wp:docPr id="107" name="Line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8611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FAD482" id="Line 985" o:spid="_x0000_s1026" style="position:absolute;flip:y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4pt,12.1pt" to="81.2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" strokeweight=".5pt"/>
            </w:pict>
          </mc:Fallback>
        </mc:AlternateContent>
      </w:r>
      <w:r w:rsidR="001846D7">
        <w:rPr>
          <w:noProof/>
        </w:rPr>
        <mc:AlternateContent>
          <mc:Choice Requires="wpg">
            <w:drawing>
              <wp:anchor distT="0" distB="0" distL="114300" distR="114300" simplePos="0" relativeHeight="251527165" behindDoc="0" locked="0" layoutInCell="1" allowOverlap="1">
                <wp:simplePos x="0" y="0"/>
                <wp:positionH relativeFrom="column">
                  <wp:posOffset>3656965</wp:posOffset>
                </wp:positionH>
                <wp:positionV relativeFrom="paragraph">
                  <wp:posOffset>71622</wp:posOffset>
                </wp:positionV>
                <wp:extent cx="200025" cy="172085"/>
                <wp:effectExtent l="0" t="0" r="9525" b="18415"/>
                <wp:wrapNone/>
                <wp:docPr id="21" name="Gruppieren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" cy="172085"/>
                          <a:chOff x="0" y="0"/>
                          <a:chExt cx="200025" cy="172090"/>
                        </a:xfrm>
                      </wpg:grpSpPr>
                      <wps:wsp>
                        <wps:cNvPr id="19" name="Oval 2077"/>
                        <wps:cNvSpPr>
                          <a:spLocks noChangeArrowheads="1"/>
                        </wps:cNvSpPr>
                        <wps:spPr bwMode="auto">
                          <a:xfrm>
                            <a:off x="53788" y="76840"/>
                            <a:ext cx="94615" cy="952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hteck 20"/>
                        <wps:cNvSpPr/>
                        <wps:spPr>
                          <a:xfrm>
                            <a:off x="0" y="0"/>
                            <a:ext cx="200025" cy="1243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BCD52B" id="Gruppieren 21" o:spid="_x0000_s1026" style="position:absolute;margin-left:287.95pt;margin-top:5.65pt;width:15.75pt;height:13.55pt;z-index:251527165" coordsize="200025,172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">
                <v:oval id="Oval 2077" o:spid="_x0000_s1027" style="position:absolute;left:53788;top:76840;width:94615;height:95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/>
                <v:rect id="Rechteck 20" o:spid="_x0000_s1028" style="position:absolute;width:200025;height:1243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" fillcolor="white [3212]" stroked="f" strokeweight="1pt"/>
              </v:group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3F70F80" wp14:editId="281A7FD6">
                <wp:simplePos x="0" y="0"/>
                <wp:positionH relativeFrom="column">
                  <wp:posOffset>1144270</wp:posOffset>
                </wp:positionH>
                <wp:positionV relativeFrom="paragraph">
                  <wp:posOffset>120015</wp:posOffset>
                </wp:positionV>
                <wp:extent cx="231140" cy="115570"/>
                <wp:effectExtent l="7620" t="20320" r="19685" b="24765"/>
                <wp:wrapNone/>
                <wp:docPr id="30" name="AutoShape 1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231140" cy="115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2A85F" id="AutoShape 1877" o:spid="_x0000_s1026" type="#_x0000_t5" style="position:absolute;margin-left:90.1pt;margin-top:9.45pt;width:18.2pt;height:9.1pt;rotation:-90;flip:x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"/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7118709F" wp14:editId="51A56877">
                <wp:simplePos x="0" y="0"/>
                <wp:positionH relativeFrom="column">
                  <wp:posOffset>1260028</wp:posOffset>
                </wp:positionH>
                <wp:positionV relativeFrom="paragraph">
                  <wp:posOffset>111723</wp:posOffset>
                </wp:positionV>
                <wp:extent cx="115570" cy="115570"/>
                <wp:effectExtent l="8255" t="11430" r="9525" b="6350"/>
                <wp:wrapNone/>
                <wp:docPr id="31" name="Oval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3B6A48" id="Oval 360" o:spid="_x0000_s1026" style="position:absolute;margin-left:99.2pt;margin-top:8.8pt;width:9.1pt;height:9.1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399CE121" wp14:editId="52758D19">
                <wp:simplePos x="0" y="0"/>
                <wp:positionH relativeFrom="column">
                  <wp:posOffset>1314450</wp:posOffset>
                </wp:positionH>
                <wp:positionV relativeFrom="paragraph">
                  <wp:posOffset>162820</wp:posOffset>
                </wp:positionV>
                <wp:extent cx="3265200" cy="0"/>
                <wp:effectExtent l="0" t="19050" r="30480" b="19050"/>
                <wp:wrapNone/>
                <wp:docPr id="18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652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5498A0" id="Line 390" o:spid="_x0000_s1026" style="position:absolute;flip:y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2.8pt" to="360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" strokeweight="2.25pt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>
                <wp:simplePos x="0" y="0"/>
                <wp:positionH relativeFrom="column">
                  <wp:posOffset>1953260</wp:posOffset>
                </wp:positionH>
                <wp:positionV relativeFrom="paragraph">
                  <wp:posOffset>20876</wp:posOffset>
                </wp:positionV>
                <wp:extent cx="231140" cy="175260"/>
                <wp:effectExtent l="0" t="0" r="0" b="0"/>
                <wp:wrapNone/>
                <wp:docPr id="141" name="Text Box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1" o:spid="_x0000_s1052" type="#_x0000_t202" style="position:absolute;left:0;text-align:left;margin-left:153.8pt;margin-top:1.65pt;width:18.2pt;height:13.8pt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>
                <wp:simplePos x="0" y="0"/>
                <wp:positionH relativeFrom="margin">
                  <wp:posOffset>4636023</wp:posOffset>
                </wp:positionH>
                <wp:positionV relativeFrom="paragraph">
                  <wp:posOffset>33281</wp:posOffset>
                </wp:positionV>
                <wp:extent cx="231140" cy="175260"/>
                <wp:effectExtent l="0" t="0" r="0" b="15240"/>
                <wp:wrapNone/>
                <wp:docPr id="132" name="Text Box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2" o:spid="_x0000_s1053" type="#_x0000_t202" style="position:absolute;left:0;text-align:left;margin-left:365.05pt;margin-top:2.6pt;width:18.2pt;height:13.8pt;z-index:251574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3563994</wp:posOffset>
                </wp:positionH>
                <wp:positionV relativeFrom="paragraph">
                  <wp:posOffset>213878</wp:posOffset>
                </wp:positionV>
                <wp:extent cx="231140" cy="175260"/>
                <wp:effectExtent l="0" t="0" r="0" b="635"/>
                <wp:wrapNone/>
                <wp:docPr id="133" name="Text Box 1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E143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4" o:spid="_x0000_s1054" type="#_x0000_t202" style="position:absolute;left:0;text-align:left;margin-left:280.65pt;margin-top:16.85pt;width:18.2pt;height:13.8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" filled="f" stroked="f">
                <v:textbox inset=".1mm,.1mm,.1mm,.1mm">
                  <w:txbxContent>
                    <w:p w:rsidR="00F16178" w:rsidRDefault="00F16178" w:rsidP="009E143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060154E8" wp14:editId="7C230ABD">
                <wp:simplePos x="0" y="0"/>
                <wp:positionH relativeFrom="column">
                  <wp:posOffset>4512945</wp:posOffset>
                </wp:positionH>
                <wp:positionV relativeFrom="paragraph">
                  <wp:posOffset>100330</wp:posOffset>
                </wp:positionV>
                <wp:extent cx="115570" cy="115570"/>
                <wp:effectExtent l="0" t="0" r="17780" b="17780"/>
                <wp:wrapNone/>
                <wp:docPr id="23" name="Oval 1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2FD2C7" id="Oval 1842" o:spid="_x0000_s1026" style="position:absolute;margin-left:355.35pt;margin-top:7.9pt;width:9.1pt;height:9.1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"/>
            </w:pict>
          </mc:Fallback>
        </mc:AlternateContent>
      </w:r>
      <w:r w:rsidR="001846D7" w:rsidRPr="001846D7"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5AE0DCD" wp14:editId="21542A45">
                <wp:simplePos x="0" y="0"/>
                <wp:positionH relativeFrom="column">
                  <wp:posOffset>4455160</wp:posOffset>
                </wp:positionH>
                <wp:positionV relativeFrom="paragraph">
                  <wp:posOffset>171226</wp:posOffset>
                </wp:positionV>
                <wp:extent cx="231140" cy="173355"/>
                <wp:effectExtent l="19050" t="19050" r="35560" b="17145"/>
                <wp:wrapNone/>
                <wp:docPr id="22" name="AutoShape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64585D" id="AutoShape 1659" o:spid="_x0000_s1026" type="#_x0000_t5" style="position:absolute;margin-left:350.8pt;margin-top:13.5pt;width:18.2pt;height:13.6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"/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313060</wp:posOffset>
                </wp:positionH>
                <wp:positionV relativeFrom="paragraph">
                  <wp:posOffset>222522</wp:posOffset>
                </wp:positionV>
                <wp:extent cx="1097802" cy="0"/>
                <wp:effectExtent l="0" t="0" r="26670" b="19050"/>
                <wp:wrapNone/>
                <wp:docPr id="113" name="Line 2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97802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7E57CB" id="Line 2224" o:spid="_x0000_s1026" style="position:absolute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15pt,17.5pt" to="268.6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" strokeweight=".5pt">
                <v:stroke dashstyle="dash"/>
              </v:line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815340</wp:posOffset>
                </wp:positionH>
                <wp:positionV relativeFrom="paragraph">
                  <wp:posOffset>511175</wp:posOffset>
                </wp:positionV>
                <wp:extent cx="288925" cy="229235"/>
                <wp:effectExtent l="0" t="0" r="0" b="0"/>
                <wp:wrapNone/>
                <wp:docPr id="120" name="Text Box 1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3,6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1" o:spid="_x0000_s1055" type="#_x0000_t202" style="position:absolute;left:0;text-align:left;margin-left:64.2pt;margin-top:40.25pt;width:22.75pt;height:18.0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" stroked="f">
                <v:textbox inset=".1mm,.1mm,.1mm,.1mm">
                  <w:txbxContent>
                    <w:p w:rsidR="00F16178" w:rsidRDefault="00F16178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3,6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1846D7">
      <w:pPr>
        <w:pStyle w:val="Textkrper"/>
        <w:jc w:val="both"/>
      </w:pPr>
      <w:r w:rsidRPr="001846D7"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7A0AEF28" wp14:editId="1085C466">
                <wp:simplePos x="0" y="0"/>
                <wp:positionH relativeFrom="column">
                  <wp:posOffset>1316355</wp:posOffset>
                </wp:positionH>
                <wp:positionV relativeFrom="paragraph">
                  <wp:posOffset>66712</wp:posOffset>
                </wp:positionV>
                <wp:extent cx="560" cy="1485713"/>
                <wp:effectExtent l="0" t="0" r="19050" b="19685"/>
                <wp:wrapNone/>
                <wp:docPr id="27" name="Line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" cy="1485713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675AEF" id="Line 977" o:spid="_x0000_s1026" style="position:absolute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65pt,5.25pt" to="103.7pt,1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26140" behindDoc="0" locked="0" layoutInCell="1" allowOverlap="1" wp14:anchorId="2D5F59C8" wp14:editId="3E04136B">
                <wp:simplePos x="0" y="0"/>
                <wp:positionH relativeFrom="column">
                  <wp:posOffset>4428789</wp:posOffset>
                </wp:positionH>
                <wp:positionV relativeFrom="paragraph">
                  <wp:posOffset>92710</wp:posOffset>
                </wp:positionV>
                <wp:extent cx="256988" cy="65741"/>
                <wp:effectExtent l="0" t="0" r="0" b="0"/>
                <wp:wrapNone/>
                <wp:docPr id="25" name="Rectangle 1350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988" cy="65741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738232" id="Rectangle 1350" o:spid="_x0000_s1026" alt="Diagonal dunkel nach oben" style="position:absolute;margin-left:348.7pt;margin-top:7.3pt;width:20.25pt;height:5.2pt;z-index:2515261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" fillcolor="#969696" stroked="f">
                <v:fill r:id="rId9" o:title="" type="pattern"/>
              </v:rect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>
                <wp:simplePos x="0" y="0"/>
                <wp:positionH relativeFrom="column">
                  <wp:posOffset>3756729</wp:posOffset>
                </wp:positionH>
                <wp:positionV relativeFrom="paragraph">
                  <wp:posOffset>11819</wp:posOffset>
                </wp:positionV>
                <wp:extent cx="0" cy="828557"/>
                <wp:effectExtent l="19050" t="19050" r="19050" b="10160"/>
                <wp:wrapNone/>
                <wp:docPr id="108" name="Lin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828557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A73991" id="Line 336" o:spid="_x0000_s1026" style="position:absolute;flip:x y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8pt,.95pt" to="295.8pt,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" strokeweight="2.25pt"/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4218305</wp:posOffset>
                </wp:positionH>
                <wp:positionV relativeFrom="paragraph">
                  <wp:posOffset>156845</wp:posOffset>
                </wp:positionV>
                <wp:extent cx="1155700" cy="466090"/>
                <wp:effectExtent l="3175" t="3175" r="3175" b="0"/>
                <wp:wrapNone/>
                <wp:docPr id="104" name="Text Box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740BE7" w:rsidRDefault="00F16178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45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16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7" o:spid="_x0000_s1056" type="#_x0000_t202" style="position:absolute;left:0;text-align:left;margin-left:332.15pt;margin-top:12.35pt;width:91pt;height:36.7pt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" filled="f" stroked="f">
                <v:textbox>
                  <w:txbxContent>
                    <w:p w:rsidR="00F16178" w:rsidRPr="00740BE7" w:rsidRDefault="00F16178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45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16000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k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BE50EF" w:rsidRDefault="001846D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>
                <wp:simplePos x="0" y="0"/>
                <wp:positionH relativeFrom="column">
                  <wp:posOffset>4048723</wp:posOffset>
                </wp:positionH>
                <wp:positionV relativeFrom="paragraph">
                  <wp:posOffset>200660</wp:posOffset>
                </wp:positionV>
                <wp:extent cx="173317" cy="426757"/>
                <wp:effectExtent l="0" t="0" r="36830" b="30480"/>
                <wp:wrapNone/>
                <wp:docPr id="140" name="Line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3317" cy="426757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EDF4DE" id="Line 1353" o:spid="_x0000_s1026" style="position:absolute;flip:y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8.8pt,15.8pt" to="332.45pt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" strokeweight=".5pt"/>
            </w:pict>
          </mc:Fallback>
        </mc:AlternateContent>
      </w:r>
    </w:p>
    <w:p w:rsidR="00BE50EF" w:rsidRDefault="001846D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317E8B7D" wp14:editId="5EBA0856">
                <wp:simplePos x="0" y="0"/>
                <wp:positionH relativeFrom="column">
                  <wp:posOffset>2135398</wp:posOffset>
                </wp:positionH>
                <wp:positionV relativeFrom="paragraph">
                  <wp:posOffset>33249</wp:posOffset>
                </wp:positionV>
                <wp:extent cx="291994" cy="355062"/>
                <wp:effectExtent l="0" t="0" r="32385" b="26035"/>
                <wp:wrapNone/>
                <wp:docPr id="26" name="AutoShape 1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91994" cy="355062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6D27BD" id="AutoShape 1871" o:spid="_x0000_s1026" type="#_x0000_t32" style="position:absolute;margin-left:168.15pt;margin-top:2.6pt;width:23pt;height:27.95pt;flip:x y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" strokeweight=".25pt">
                <v:stroke endarrowlength="long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>
                <wp:simplePos x="0" y="0"/>
                <wp:positionH relativeFrom="column">
                  <wp:posOffset>4686898</wp:posOffset>
                </wp:positionH>
                <wp:positionV relativeFrom="paragraph">
                  <wp:posOffset>224790</wp:posOffset>
                </wp:positionV>
                <wp:extent cx="231140" cy="175260"/>
                <wp:effectExtent l="0" t="0" r="0" b="0"/>
                <wp:wrapNone/>
                <wp:docPr id="118" name="Text Box 1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E143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7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3" o:spid="_x0000_s1057" type="#_x0000_t202" style="position:absolute;left:0;text-align:left;margin-left:369.05pt;margin-top:17.7pt;width:18.2pt;height:13.8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" filled="f" stroked="f">
                <v:textbox inset=".1mm,.1mm,.1mm,.1mm">
                  <w:txbxContent>
                    <w:p w:rsidR="00F16178" w:rsidRDefault="00F16178" w:rsidP="009E143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7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64181</wp:posOffset>
                </wp:positionH>
                <wp:positionV relativeFrom="paragraph">
                  <wp:posOffset>210820</wp:posOffset>
                </wp:positionV>
                <wp:extent cx="231140" cy="127523"/>
                <wp:effectExtent l="0" t="0" r="0" b="6350"/>
                <wp:wrapNone/>
                <wp:docPr id="92" name="Text Box 2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27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010341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6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25" o:spid="_x0000_s1058" type="#_x0000_t202" style="position:absolute;left:0;text-align:left;margin-left:280.65pt;margin-top:16.6pt;width:18.2pt;height:10.0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" filled="f" stroked="f">
                <v:textbox inset=".1mm,.1mm,.1mm,.1mm">
                  <w:txbxContent>
                    <w:p w:rsidR="00F16178" w:rsidRDefault="00F16178" w:rsidP="00010341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6)</w:t>
                      </w:r>
                    </w:p>
                  </w:txbxContent>
                </v:textbox>
              </v:shape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80890</wp:posOffset>
                </wp:positionH>
                <wp:positionV relativeFrom="paragraph">
                  <wp:posOffset>217170</wp:posOffset>
                </wp:positionV>
                <wp:extent cx="57785" cy="346710"/>
                <wp:effectExtent l="0" t="0" r="0" b="0"/>
                <wp:wrapNone/>
                <wp:docPr id="115" name="Rectangle 207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85" cy="34671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249664" id="Rectangle 2078" o:spid="_x0000_s1026" alt="Diagonal dunkel nach oben" style="position:absolute;margin-left:360.7pt;margin-top:17.1pt;width:4.55pt;height:27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" fillcolor="#969696" stroked="f">
                <v:fill r:id="rId9" o:title="" type="pattern"/>
              </v:rect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575810</wp:posOffset>
                </wp:positionH>
                <wp:positionV relativeFrom="paragraph">
                  <wp:posOffset>217170</wp:posOffset>
                </wp:positionV>
                <wp:extent cx="0" cy="346710"/>
                <wp:effectExtent l="0" t="0" r="19050" b="34290"/>
                <wp:wrapNone/>
                <wp:docPr id="116" name="AutoShape 2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6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8298E" id="AutoShape 2079" o:spid="_x0000_s1026" type="#_x0000_t32" style="position:absolute;margin-left:360.3pt;margin-top:17.1pt;width:0;height:27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">
                <v:stroke endarrowlength="long"/>
              </v:shape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718560</wp:posOffset>
                </wp:positionH>
                <wp:positionV relativeFrom="paragraph">
                  <wp:posOffset>342265</wp:posOffset>
                </wp:positionV>
                <wp:extent cx="94615" cy="95250"/>
                <wp:effectExtent l="0" t="0" r="19685" b="19050"/>
                <wp:wrapNone/>
                <wp:docPr id="110" name="Oval 2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615" cy="952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62816F0" id="Oval 2077" o:spid="_x0000_s1026" style="position:absolute;margin-left:292.8pt;margin-top:26.95pt;width:7.45pt;height: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"/>
            </w:pict>
          </mc:Fallback>
        </mc:AlternateContent>
      </w:r>
      <w:r w:rsidR="002F02E7">
        <w:rPr>
          <w:noProof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>
                <wp:simplePos x="0" y="0"/>
                <wp:positionH relativeFrom="column">
                  <wp:posOffset>1970957</wp:posOffset>
                </wp:positionH>
                <wp:positionV relativeFrom="paragraph">
                  <wp:posOffset>225425</wp:posOffset>
                </wp:positionV>
                <wp:extent cx="231140" cy="175260"/>
                <wp:effectExtent l="0" t="0" r="0" b="15240"/>
                <wp:wrapNone/>
                <wp:docPr id="114" name="Text Box 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0" o:spid="_x0000_s1059" type="#_x0000_t202" style="position:absolute;left:0;text-align:left;margin-left:155.2pt;margin-top:17.75pt;width:18.2pt;height:13.8pt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" filled="f" stroked="f">
                <v:textbox inset=".1mm,.1mm,.1mm,.1mm">
                  <w:txbxContent>
                    <w:p w:rsidR="00F16178" w:rsidRDefault="00F1617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1846D7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>
                <wp:simplePos x="0" y="0"/>
                <wp:positionH relativeFrom="column">
                  <wp:posOffset>1968911</wp:posOffset>
                </wp:positionH>
                <wp:positionV relativeFrom="paragraph">
                  <wp:posOffset>147731</wp:posOffset>
                </wp:positionV>
                <wp:extent cx="346710" cy="138280"/>
                <wp:effectExtent l="0" t="0" r="0" b="0"/>
                <wp:wrapNone/>
                <wp:docPr id="101" name="Rectangle 1350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13828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560348" id="Rectangle 1350" o:spid="_x0000_s1026" alt="Diagonal dunkel nach oben" style="position:absolute;margin-left:155.05pt;margin-top:11.65pt;width:27.3pt;height:10.9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" fillcolor="#969696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855606</wp:posOffset>
                </wp:positionH>
                <wp:positionV relativeFrom="paragraph">
                  <wp:posOffset>149860</wp:posOffset>
                </wp:positionV>
                <wp:extent cx="346710" cy="0"/>
                <wp:effectExtent l="0" t="0" r="34290" b="19050"/>
                <wp:wrapNone/>
                <wp:docPr id="103" name="Line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473F82" id="Line 1865" o:spid="_x0000_s1026" style="position:absolute;flip:y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35pt,11.8pt" to="94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Xb6HAIAADY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DA15AE7" wp14:editId="62295032">
                <wp:simplePos x="0" y="0"/>
                <wp:positionH relativeFrom="column">
                  <wp:posOffset>2410925</wp:posOffset>
                </wp:positionH>
                <wp:positionV relativeFrom="paragraph">
                  <wp:posOffset>43532</wp:posOffset>
                </wp:positionV>
                <wp:extent cx="1155700" cy="466090"/>
                <wp:effectExtent l="3175" t="3175" r="3175" b="0"/>
                <wp:wrapNone/>
                <wp:docPr id="2319" name="Text Box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740BE7" w:rsidRDefault="00F16178" w:rsidP="002F02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40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144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A15AE7" id="_x0000_s1060" type="#_x0000_t202" style="position:absolute;left:0;text-align:left;margin-left:189.85pt;margin-top:3.45pt;width:91pt;height:36.7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etwvgIAAMc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" filled="f" stroked="f">
                <v:textbox>
                  <w:txbxContent>
                    <w:p w:rsidR="00F16178" w:rsidRPr="00740BE7" w:rsidRDefault="00F16178" w:rsidP="002F02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40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14400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k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A6DB0">
        <w:rPr>
          <w:noProof/>
        </w:rPr>
        <mc:AlternateContent>
          <mc:Choice Requires="wps">
            <w:drawing>
              <wp:anchor distT="0" distB="0" distL="114300" distR="114300" simplePos="0" relativeHeight="251550720" behindDoc="0" locked="0" layoutInCell="1" allowOverlap="1">
                <wp:simplePos x="0" y="0"/>
                <wp:positionH relativeFrom="column">
                  <wp:posOffset>3771831</wp:posOffset>
                </wp:positionH>
                <wp:positionV relativeFrom="paragraph">
                  <wp:posOffset>151765</wp:posOffset>
                </wp:positionV>
                <wp:extent cx="805180" cy="5715"/>
                <wp:effectExtent l="19050" t="19050" r="33020" b="32385"/>
                <wp:wrapNone/>
                <wp:docPr id="105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5180" cy="571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9C0F1A" id="Line 390" o:spid="_x0000_s1026" style="position:absolute;flip:y;z-index: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1.95pt" to="360.4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" strokeweight="2.25pt"/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>
                <wp:simplePos x="0" y="0"/>
                <wp:positionH relativeFrom="column">
                  <wp:posOffset>1969687</wp:posOffset>
                </wp:positionH>
                <wp:positionV relativeFrom="paragraph">
                  <wp:posOffset>148590</wp:posOffset>
                </wp:positionV>
                <wp:extent cx="346710" cy="0"/>
                <wp:effectExtent l="0" t="0" r="34290" b="19050"/>
                <wp:wrapNone/>
                <wp:docPr id="137" name="Line 9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CA0130" id="Line 986" o:spid="_x0000_s1026" style="position:absolute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1pt,11.7pt" to="182.4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">
                <v:stroke endarrowlength="long"/>
              </v:line>
            </w:pict>
          </mc:Fallback>
        </mc:AlternateContent>
      </w:r>
    </w:p>
    <w:p w:rsidR="00BE50EF" w:rsidRDefault="001846D7">
      <w:pPr>
        <w:pStyle w:val="Textkrper"/>
        <w:jc w:val="both"/>
      </w:pPr>
      <w:r w:rsidRPr="002F02E7"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12ADD008" wp14:editId="31127C01">
                <wp:simplePos x="0" y="0"/>
                <wp:positionH relativeFrom="column">
                  <wp:posOffset>4574652</wp:posOffset>
                </wp:positionH>
                <wp:positionV relativeFrom="paragraph">
                  <wp:posOffset>126030</wp:posOffset>
                </wp:positionV>
                <wp:extent cx="9525" cy="518010"/>
                <wp:effectExtent l="0" t="0" r="28575" b="34925"/>
                <wp:wrapNone/>
                <wp:docPr id="2317" name="Line 2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5180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EB1A07" id="Line 2020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0.2pt,9.9pt" to="360.95pt,5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" strokeweight=".5pt"/>
            </w:pict>
          </mc:Fallback>
        </mc:AlternateContent>
      </w:r>
    </w:p>
    <w:p w:rsidR="00BE50EF" w:rsidRDefault="001846D7">
      <w:pPr>
        <w:pStyle w:val="Textkrper"/>
        <w:jc w:val="both"/>
      </w:pPr>
      <w:r w:rsidRPr="001846D7">
        <w:rPr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150F44D2" wp14:editId="05CFDA13">
                <wp:simplePos x="0" y="0"/>
                <wp:positionH relativeFrom="column">
                  <wp:posOffset>1597025</wp:posOffset>
                </wp:positionH>
                <wp:positionV relativeFrom="paragraph">
                  <wp:posOffset>195244</wp:posOffset>
                </wp:positionV>
                <wp:extent cx="288925" cy="229235"/>
                <wp:effectExtent l="0" t="0" r="0" b="0"/>
                <wp:wrapNone/>
                <wp:docPr id="28" name="Text Box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846D7" w:rsidRDefault="00F16178" w:rsidP="001846D7">
                            <w:pPr>
                              <w:pStyle w:val="Kopfzeile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1846D7">
                              <w:rPr>
                                <w:rFonts w:ascii="Arial" w:hAnsi="Arial" w:cs="Arial"/>
                              </w:rPr>
                              <w:t>3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F44D2" id="Text Box 983" o:spid="_x0000_s1061" type="#_x0000_t202" style="position:absolute;left:0;text-align:left;margin-left:125.75pt;margin-top:15.35pt;width:22.75pt;height:18.0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" stroked="f">
                <v:textbox inset=".1mm,.1mm,.1mm,.1mm">
                  <w:txbxContent>
                    <w:p w:rsidR="00F16178" w:rsidRPr="001846D7" w:rsidRDefault="00F16178" w:rsidP="001846D7">
                      <w:pPr>
                        <w:pStyle w:val="Kopfzeile"/>
                        <w:jc w:val="center"/>
                        <w:rPr>
                          <w:rFonts w:ascii="Arial" w:hAnsi="Arial" w:cs="Arial"/>
                        </w:rPr>
                      </w:pPr>
                      <w:r w:rsidRPr="001846D7">
                        <w:rPr>
                          <w:rFonts w:ascii="Arial" w:hAnsi="Arial" w:cs="Arial"/>
                        </w:rP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  <w:r w:rsidR="002F02E7">
        <w:rPr>
          <w:noProof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182880</wp:posOffset>
                </wp:positionV>
                <wp:extent cx="0" cy="231140"/>
                <wp:effectExtent l="0" t="0" r="19050" b="35560"/>
                <wp:wrapNone/>
                <wp:docPr id="142" name="Line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1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7A63B3" id="Line 977" o:spid="_x0000_s1026" style="position:absolute;z-index:25156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35pt,14.4pt" to="168.3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" strokeweight=".5pt"/>
            </w:pict>
          </mc:Fallback>
        </mc:AlternateContent>
      </w:r>
      <w:r w:rsidR="002F02E7">
        <w:rPr>
          <w:noProof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>
                <wp:simplePos x="0" y="0"/>
                <wp:positionH relativeFrom="column">
                  <wp:posOffset>3755390</wp:posOffset>
                </wp:positionH>
                <wp:positionV relativeFrom="paragraph">
                  <wp:posOffset>173438</wp:posOffset>
                </wp:positionV>
                <wp:extent cx="0" cy="231140"/>
                <wp:effectExtent l="0" t="0" r="19050" b="35560"/>
                <wp:wrapNone/>
                <wp:docPr id="93" name="Line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1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55E6DD" id="Line 980" o:spid="_x0000_s1026" style="position:absolute;z-index: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7pt,13.65pt" to="295.7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" strokeweight=".5pt"/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94917</wp:posOffset>
                </wp:positionH>
                <wp:positionV relativeFrom="paragraph">
                  <wp:posOffset>220011</wp:posOffset>
                </wp:positionV>
                <wp:extent cx="288925" cy="229235"/>
                <wp:effectExtent l="1270" t="1270" r="0" b="0"/>
                <wp:wrapNone/>
                <wp:docPr id="97" name="Text Box 2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EC042F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27" o:spid="_x0000_s1062" type="#_x0000_t202" style="position:absolute;left:0;text-align:left;margin-left:322.45pt;margin-top:17.3pt;width:22.75pt;height:18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" stroked="f">
                <v:textbox inset=".1mm,.1mm,.1mm,.1mm">
                  <w:txbxContent>
                    <w:p w:rsidR="00F16178" w:rsidRDefault="00F16178" w:rsidP="00EC042F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  <w:r w:rsidR="006C3099">
        <w:rPr>
          <w:noProof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>
                <wp:simplePos x="0" y="0"/>
                <wp:positionH relativeFrom="column">
                  <wp:posOffset>2776501</wp:posOffset>
                </wp:positionH>
                <wp:positionV relativeFrom="paragraph">
                  <wp:posOffset>215630</wp:posOffset>
                </wp:positionV>
                <wp:extent cx="288925" cy="229235"/>
                <wp:effectExtent l="0" t="1270" r="0" b="0"/>
                <wp:wrapNone/>
                <wp:docPr id="100" name="Text Box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6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218.6pt;margin-top:17pt;width:22.75pt;height:18.05pt;z-index: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" stroked="f">
                <v:textbox inset=".1mm,.1mm,.1mm,.1mm">
                  <w:txbxContent>
                    <w:p w:rsidR="00F16178" w:rsidRDefault="00F16178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</w:p>
    <w:p w:rsidR="00A36ADE" w:rsidRDefault="006C3099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7648" behindDoc="0" locked="0" layoutInCell="1" allowOverlap="1">
                <wp:simplePos x="0" y="0"/>
                <wp:positionH relativeFrom="column">
                  <wp:posOffset>1143865</wp:posOffset>
                </wp:positionH>
                <wp:positionV relativeFrom="paragraph">
                  <wp:posOffset>58420</wp:posOffset>
                </wp:positionV>
                <wp:extent cx="3625298" cy="0"/>
                <wp:effectExtent l="0" t="0" r="32385" b="19050"/>
                <wp:wrapNone/>
                <wp:docPr id="91" name="Lin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25298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1EE009" id="Line 350" o:spid="_x0000_s1026" style="position:absolute;z-index: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05pt,4.6pt" to="375.5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" strokeweight=".5pt"/>
            </w:pict>
          </mc:Fallback>
        </mc:AlternateContent>
      </w:r>
    </w:p>
    <w:p w:rsidR="002F02E7" w:rsidRDefault="002F02E7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4: </w:t>
      </w:r>
    </w:p>
    <w:p w:rsidR="00C005C0" w:rsidRDefault="00AE5694" w:rsidP="00AE5694">
      <w:pPr>
        <w:pStyle w:val="Textkrper"/>
      </w:pPr>
      <w:r>
        <w:t xml:space="preserve">Das nachfolgende System soll mit dem </w:t>
      </w:r>
      <w:r w:rsidRPr="00D47B06">
        <w:rPr>
          <w:u w:val="single"/>
        </w:rPr>
        <w:t>Matrizenverfahren</w:t>
      </w:r>
      <w:r>
        <w:t xml:space="preserve"> des WGV berechnet werden. Die </w:t>
      </w:r>
      <w:r w:rsidR="00010341">
        <w:t>zwei</w:t>
      </w:r>
      <w:r>
        <w:t xml:space="preserve"> Stabsteifigkeitsmatrizen</w:t>
      </w:r>
      <w:r w:rsidR="003626C8">
        <w:t xml:space="preserve"> (</w:t>
      </w:r>
      <w:r w:rsidR="00010341">
        <w:t>6</w:t>
      </w:r>
      <w:r w:rsidR="003626C8">
        <w:t>·</w:t>
      </w:r>
      <w:r w:rsidR="00010341">
        <w:t>6</w:t>
      </w:r>
      <w:r w:rsidR="003626C8">
        <w:t xml:space="preserve">-Matrizen </w:t>
      </w:r>
      <w:r w:rsidR="00010341">
        <w:t>mit</w:t>
      </w:r>
      <w:r w:rsidR="003626C8">
        <w:t xml:space="preserve"> Berücksichtigung der Normalkraft)</w:t>
      </w:r>
      <w:r>
        <w:t xml:space="preserve"> wurden</w:t>
      </w:r>
      <w:r w:rsidR="00010341">
        <w:t xml:space="preserve"> zum Teil</w:t>
      </w:r>
      <w:r>
        <w:t xml:space="preserve"> be</w:t>
      </w:r>
      <w:r w:rsidR="00010341">
        <w:t>reits berechnet.</w:t>
      </w:r>
      <w:r w:rsidR="00980B00">
        <w:t xml:space="preserve"> </w:t>
      </w:r>
      <w:r w:rsidR="00980B00" w:rsidRPr="00980B00">
        <w:rPr>
          <w:b/>
        </w:rPr>
        <w:t>Hinweis:</w:t>
      </w:r>
      <w:r w:rsidR="00980B00">
        <w:t xml:space="preserve"> Die Knotennummerierung ist vorgegeben und soll für die nachfolgenden Aufgaben auch so beibehalten werden.</w:t>
      </w:r>
    </w:p>
    <w:p w:rsidR="00980B00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3668956</wp:posOffset>
                </wp:positionH>
                <wp:positionV relativeFrom="paragraph">
                  <wp:posOffset>207645</wp:posOffset>
                </wp:positionV>
                <wp:extent cx="1181943" cy="269240"/>
                <wp:effectExtent l="0" t="0" r="0" b="0"/>
                <wp:wrapNone/>
                <wp:docPr id="83" name="Text Box 1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943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005C0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 w:rsidRPr="00010341"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z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 54 k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3" o:spid="_x0000_s1064" type="#_x0000_t202" style="position:absolute;margin-left:288.9pt;margin-top:16.35pt;width:93.05pt;height:21.2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u5Lvg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" filled="f" stroked="f">
                <v:textbox>
                  <w:txbxContent>
                    <w:p w:rsidR="00F16178" w:rsidRDefault="00F16178" w:rsidP="00C005C0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i/>
                          <w:sz w:val="20"/>
                          <w:szCs w:val="20"/>
                        </w:rPr>
                        <w:t>q</w:t>
                      </w:r>
                      <w:r w:rsidRPr="00010341"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z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= 54 kN/m</w:t>
                      </w:r>
                    </w:p>
                  </w:txbxContent>
                </v:textbox>
              </v:shape>
            </w:pict>
          </mc:Fallback>
        </mc:AlternateContent>
      </w:r>
      <w:r w:rsidRPr="001846D7"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14C5472B" wp14:editId="6F47F471">
                <wp:simplePos x="0" y="0"/>
                <wp:positionH relativeFrom="column">
                  <wp:posOffset>2603724</wp:posOffset>
                </wp:positionH>
                <wp:positionV relativeFrom="paragraph">
                  <wp:posOffset>39893</wp:posOffset>
                </wp:positionV>
                <wp:extent cx="1050290" cy="252095"/>
                <wp:effectExtent l="0" t="0" r="0" b="0"/>
                <wp:wrapNone/>
                <wp:docPr id="2329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0290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846D7" w:rsidRDefault="00F16178" w:rsidP="001846D7">
                            <w:pPr>
                              <w:pStyle w:val="Kopfzeile"/>
                              <w:rPr>
                                <w:rFonts w:ascii="Arial" w:hAnsi="Arial" w:cs="Arial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1846D7">
                              <w:rPr>
                                <w:rFonts w:ascii="Arial" w:hAnsi="Arial" w:cs="Arial"/>
                                <w:i/>
                                <w:iCs/>
                                <w:sz w:val="20"/>
                                <w:szCs w:val="20"/>
                              </w:rPr>
                              <w:t>F</w:t>
                            </w:r>
                            <w:r w:rsidRPr="001846D7">
                              <w:rPr>
                                <w:rFonts w:ascii="Arial" w:hAnsi="Arial" w:cs="Arial"/>
                                <w:i/>
                                <w:iCs/>
                                <w:sz w:val="20"/>
                                <w:szCs w:val="20"/>
                                <w:vertAlign w:val="subscript"/>
                              </w:rPr>
                              <w:t>v</w:t>
                            </w:r>
                            <w:proofErr w:type="spellEnd"/>
                            <w:r w:rsidRPr="001846D7">
                              <w:rPr>
                                <w:rFonts w:ascii="Arial" w:hAnsi="Arial" w:cs="Arial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846D7">
                              <w:rPr>
                                <w:rFonts w:ascii="Arial" w:hAnsi="Arial" w:cs="Arial"/>
                                <w:iCs/>
                                <w:sz w:val="20"/>
                                <w:szCs w:val="20"/>
                              </w:rPr>
                              <w:t>= 6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C5472B" id="_x0000_s1065" type="#_x0000_t202" style="position:absolute;margin-left:205pt;margin-top:3.15pt;width:82.7pt;height:19.8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9iUuw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" filled="f" stroked="f">
                <v:textbox>
                  <w:txbxContent>
                    <w:p w:rsidR="00F16178" w:rsidRPr="001846D7" w:rsidRDefault="00F16178" w:rsidP="001846D7">
                      <w:pPr>
                        <w:pStyle w:val="Kopfzeile"/>
                        <w:rPr>
                          <w:rFonts w:ascii="Arial" w:hAnsi="Arial" w:cs="Arial"/>
                          <w:i/>
                          <w:iCs/>
                          <w:sz w:val="20"/>
                          <w:szCs w:val="20"/>
                        </w:rPr>
                      </w:pPr>
                      <w:proofErr w:type="spellStart"/>
                      <w:r w:rsidRPr="001846D7">
                        <w:rPr>
                          <w:rFonts w:ascii="Arial" w:hAnsi="Arial" w:cs="Arial"/>
                          <w:i/>
                          <w:iCs/>
                          <w:sz w:val="20"/>
                          <w:szCs w:val="20"/>
                        </w:rPr>
                        <w:t>F</w:t>
                      </w:r>
                      <w:r w:rsidRPr="001846D7">
                        <w:rPr>
                          <w:rFonts w:ascii="Arial" w:hAnsi="Arial" w:cs="Arial"/>
                          <w:i/>
                          <w:iCs/>
                          <w:sz w:val="20"/>
                          <w:szCs w:val="20"/>
                          <w:vertAlign w:val="subscript"/>
                        </w:rPr>
                        <w:t>v</w:t>
                      </w:r>
                      <w:proofErr w:type="spellEnd"/>
                      <w:r w:rsidRPr="001846D7">
                        <w:rPr>
                          <w:rFonts w:ascii="Arial" w:hAnsi="Arial" w:cs="Arial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r w:rsidRPr="001846D7">
                        <w:rPr>
                          <w:rFonts w:ascii="Arial" w:hAnsi="Arial" w:cs="Arial"/>
                          <w:iCs/>
                          <w:sz w:val="20"/>
                          <w:szCs w:val="20"/>
                        </w:rPr>
                        <w:t>= 600 kN</w:t>
                      </w:r>
                    </w:p>
                  </w:txbxContent>
                </v:textbox>
              </v:shape>
            </w:pict>
          </mc:Fallback>
        </mc:AlternateContent>
      </w:r>
    </w:p>
    <w:p w:rsidR="00C005C0" w:rsidRDefault="001846D7" w:rsidP="00AE5694">
      <w:pPr>
        <w:pStyle w:val="Textkrper"/>
      </w:pPr>
      <w:r w:rsidRPr="001846D7"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6D2D8329" wp14:editId="060D9FDA">
                <wp:simplePos x="0" y="0"/>
                <wp:positionH relativeFrom="column">
                  <wp:posOffset>2835499</wp:posOffset>
                </wp:positionH>
                <wp:positionV relativeFrom="paragraph">
                  <wp:posOffset>52407</wp:posOffset>
                </wp:positionV>
                <wp:extent cx="0" cy="659616"/>
                <wp:effectExtent l="38100" t="0" r="57150" b="64770"/>
                <wp:wrapNone/>
                <wp:docPr id="2332" name="Line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659616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EC927F" id="Line 2307" o:spid="_x0000_s1026" style="position:absolute;flip:x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25pt,4.15pt" to="223.25pt,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" strokecolor="#c00000" strokeweight="1.5pt">
                <v:stroke endarrow="block" endarrowwidth="narrow" end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FECC9F1" wp14:editId="7A0BF438">
                <wp:simplePos x="0" y="0"/>
                <wp:positionH relativeFrom="column">
                  <wp:posOffset>1800225</wp:posOffset>
                </wp:positionH>
                <wp:positionV relativeFrom="paragraph">
                  <wp:posOffset>52406</wp:posOffset>
                </wp:positionV>
                <wp:extent cx="1027804" cy="269823"/>
                <wp:effectExtent l="0" t="0" r="0" b="0"/>
                <wp:wrapNone/>
                <wp:docPr id="2328" name="Text Box 1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7804" cy="269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2F02E7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 w:rsidRPr="00010341"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z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= 40 k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ECC9F1" id="_x0000_s1066" type="#_x0000_t202" style="position:absolute;margin-left:141.75pt;margin-top:4.15pt;width:80.95pt;height:21.2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8oMvgIAAMc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" filled="f" stroked="f">
                <v:textbox>
                  <w:txbxContent>
                    <w:p w:rsidR="00F16178" w:rsidRDefault="00F16178" w:rsidP="002F02E7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i/>
                          <w:sz w:val="20"/>
                          <w:szCs w:val="20"/>
                        </w:rPr>
                        <w:t>q</w:t>
                      </w:r>
                      <w:r w:rsidRPr="00010341"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z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= 40 kN/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AAA7C2D" wp14:editId="196A82EC">
                <wp:simplePos x="0" y="0"/>
                <wp:positionH relativeFrom="column">
                  <wp:posOffset>2858315</wp:posOffset>
                </wp:positionH>
                <wp:positionV relativeFrom="paragraph">
                  <wp:posOffset>194134</wp:posOffset>
                </wp:positionV>
                <wp:extent cx="1284365" cy="323256"/>
                <wp:effectExtent l="0" t="0" r="11430" b="19685"/>
                <wp:wrapNone/>
                <wp:docPr id="2326" name="Rectangle 398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4365" cy="323256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76C8E8" id="Rectangle 398" o:spid="_x0000_s1026" alt="Vertikal hell" style="position:absolute;margin-left:225.05pt;margin-top:15.3pt;width:101.15pt;height:25.4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" fillcolor="#c00000" strokecolor="#c00000">
                <v:fill r:id="rId10" o:title="" type="pattern"/>
                <v:stroke endarrowlength="long"/>
              </v:rect>
            </w:pict>
          </mc:Fallback>
        </mc:AlternateContent>
      </w:r>
    </w:p>
    <w:p w:rsidR="00C005C0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600298</wp:posOffset>
                </wp:positionH>
                <wp:positionV relativeFrom="paragraph">
                  <wp:posOffset>72539</wp:posOffset>
                </wp:positionV>
                <wp:extent cx="2218503" cy="210009"/>
                <wp:effectExtent l="38100" t="19050" r="10795" b="19050"/>
                <wp:wrapNone/>
                <wp:docPr id="38" name="Rechtwinkliges Dreieck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218503" cy="210009"/>
                        </a:xfrm>
                        <a:prstGeom prst="rtTriangle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chemeClr val="bg1"/>
                          </a:bgClr>
                        </a:pattFill>
                        <a:ln w="9525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E21D2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echtwinkliges Dreieck 38" o:spid="_x0000_s1026" type="#_x0000_t6" style="position:absolute;margin-left:47.25pt;margin-top:5.7pt;width:174.7pt;height:16.55pt;flip:x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" fillcolor="#c00000" strokecolor="#c00000">
                <v:fill r:id="rId10" o:title="" color2="white [3212]" type="pattern"/>
              </v:shape>
            </w:pict>
          </mc:Fallback>
        </mc:AlternateContent>
      </w:r>
    </w:p>
    <w:p w:rsidR="00C005C0" w:rsidRDefault="00370A90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4207660</wp:posOffset>
                </wp:positionH>
                <wp:positionV relativeFrom="paragraph">
                  <wp:posOffset>66189</wp:posOffset>
                </wp:positionV>
                <wp:extent cx="231140" cy="175260"/>
                <wp:effectExtent l="1905" t="1905" r="0" b="3810"/>
                <wp:wrapNone/>
                <wp:docPr id="80" name="Text Box 1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655A63">
                            <w:pPr>
                              <w:pStyle w:val="STAText"/>
                              <w:spacing w:before="0" w:after="0"/>
                              <w:jc w:val="center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5" o:spid="_x0000_s1067" type="#_x0000_t202" style="position:absolute;margin-left:331.3pt;margin-top:5.2pt;width:18.2pt;height:13.8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" filled="f" stroked="f">
                <v:textbox inset=".1mm,.1mm,.1mm,.1mm">
                  <w:txbxContent>
                    <w:p w:rsidR="00F16178" w:rsidRDefault="00F16178" w:rsidP="00655A63">
                      <w:pPr>
                        <w:pStyle w:val="STAText"/>
                        <w:spacing w:before="0" w:after="0"/>
                        <w:jc w:val="center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4171668C" wp14:editId="3677E46C">
                <wp:simplePos x="0" y="0"/>
                <wp:positionH relativeFrom="column">
                  <wp:posOffset>4604534</wp:posOffset>
                </wp:positionH>
                <wp:positionV relativeFrom="paragraph">
                  <wp:posOffset>206226</wp:posOffset>
                </wp:positionV>
                <wp:extent cx="0" cy="1171388"/>
                <wp:effectExtent l="0" t="0" r="19050" b="29210"/>
                <wp:wrapNone/>
                <wp:docPr id="42" name="Line 1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71388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2073B3" id="Line 1892" o:spid="_x0000_s1026" style="position:absolute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55pt,16.25pt" to="362.55pt,10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" strokeweight=".5pt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552349</wp:posOffset>
                </wp:positionH>
                <wp:positionV relativeFrom="paragraph">
                  <wp:posOffset>127635</wp:posOffset>
                </wp:positionV>
                <wp:extent cx="0" cy="288925"/>
                <wp:effectExtent l="6350" t="5715" r="12700" b="10160"/>
                <wp:wrapNone/>
                <wp:docPr id="76" name="Line 1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8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61D820" id="Line 1899" o:spid="_x0000_s1026" style="position:absolute;flip:y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5pt,10.05pt" to="43.5pt,3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488598</wp:posOffset>
                </wp:positionH>
                <wp:positionV relativeFrom="paragraph">
                  <wp:posOffset>131445</wp:posOffset>
                </wp:positionV>
                <wp:extent cx="57785" cy="285115"/>
                <wp:effectExtent l="0" t="0" r="0" b="635"/>
                <wp:wrapNone/>
                <wp:docPr id="77" name="Rectangle 1900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57785" cy="28511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B1B8E2" id="Rectangle 1900" o:spid="_x0000_s1026" alt="Diagonal dunkel nach oben" style="position:absolute;margin-left:38.45pt;margin-top:10.35pt;width:4.55pt;height:22.45pt;flip:x y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" fillcolor="#969696" stroked="f">
                <v:fill r:id="rId9" o:title="" type="pattern"/>
              </v:rect>
            </w:pict>
          </mc:Fallback>
        </mc:AlternateContent>
      </w:r>
      <w:r w:rsidR="00C51AB2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528190" behindDoc="0" locked="0" layoutInCell="1" allowOverlap="1">
                <wp:simplePos x="0" y="0"/>
                <wp:positionH relativeFrom="column">
                  <wp:posOffset>4168775</wp:posOffset>
                </wp:positionH>
                <wp:positionV relativeFrom="paragraph">
                  <wp:posOffset>131445</wp:posOffset>
                </wp:positionV>
                <wp:extent cx="57785" cy="285115"/>
                <wp:effectExtent l="1270" t="0" r="0" b="635"/>
                <wp:wrapNone/>
                <wp:docPr id="82" name="Rectangle 2227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57785" cy="28511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6F42D8" id="Rectangle 2227" o:spid="_x0000_s1026" alt="Diagonal dunkel nach oben" style="position:absolute;margin-left:328.25pt;margin-top:10.35pt;width:4.55pt;height:22.45pt;flip:x y;z-index:251528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" fillcolor="#969696" stroked="f">
                <v:fill r:id="rId9" o:title="" type="pattern"/>
              </v:rect>
            </w:pict>
          </mc:Fallback>
        </mc:AlternateContent>
      </w:r>
      <w:r w:rsidR="00C51AB2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161155</wp:posOffset>
                </wp:positionH>
                <wp:positionV relativeFrom="paragraph">
                  <wp:posOffset>127635</wp:posOffset>
                </wp:positionV>
                <wp:extent cx="0" cy="288925"/>
                <wp:effectExtent l="12700" t="5715" r="6350" b="10160"/>
                <wp:wrapNone/>
                <wp:docPr id="78" name="Line 2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88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138FCF" id="Line 2226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65pt,10.05pt" to="327.65pt,3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"/>
            </w:pict>
          </mc:Fallback>
        </mc:AlternateContent>
      </w:r>
    </w:p>
    <w:p w:rsidR="00C005C0" w:rsidRDefault="00370A90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2874122</wp:posOffset>
                </wp:positionH>
                <wp:positionV relativeFrom="paragraph">
                  <wp:posOffset>115869</wp:posOffset>
                </wp:positionV>
                <wp:extent cx="231140" cy="175260"/>
                <wp:effectExtent l="0" t="0" r="0" b="15240"/>
                <wp:wrapNone/>
                <wp:docPr id="79" name="Text Box 1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005C0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7" o:spid="_x0000_s1068" type="#_x0000_t202" style="position:absolute;margin-left:226.3pt;margin-top:9.1pt;width:18.2pt;height:13.8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" filled="f" stroked="f">
                <v:textbox inset=".1mm,.1mm,.1mm,.1mm">
                  <w:txbxContent>
                    <w:p w:rsidR="00F16178" w:rsidRDefault="00F16178" w:rsidP="00C005C0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0BB3883B" wp14:editId="017DF78F">
                <wp:simplePos x="0" y="0"/>
                <wp:positionH relativeFrom="column">
                  <wp:posOffset>2829560</wp:posOffset>
                </wp:positionH>
                <wp:positionV relativeFrom="paragraph">
                  <wp:posOffset>50165</wp:posOffset>
                </wp:positionV>
                <wp:extent cx="0" cy="1007110"/>
                <wp:effectExtent l="19050" t="19050" r="19050" b="2540"/>
                <wp:wrapNone/>
                <wp:docPr id="37" name="Line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07110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F250CE" id="Line 2229" o:spid="_x0000_s1026" style="position:absolute;flip:y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8pt,3.95pt" to="222.8pt,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" strokeweight="2.7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2E11B13D" wp14:editId="77C94AEC">
                <wp:simplePos x="0" y="0"/>
                <wp:positionH relativeFrom="column">
                  <wp:posOffset>3143250</wp:posOffset>
                </wp:positionH>
                <wp:positionV relativeFrom="paragraph">
                  <wp:posOffset>53041</wp:posOffset>
                </wp:positionV>
                <wp:extent cx="200249" cy="322730"/>
                <wp:effectExtent l="0" t="0" r="28575" b="20320"/>
                <wp:wrapNone/>
                <wp:docPr id="2342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0249" cy="32273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4CA6AB" id="Line 1891" o:spid="_x0000_s1026" style="position:absolute;flip:x y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5pt,4.2pt" to="263.2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2E11B13D" wp14:editId="77C94AEC">
                <wp:simplePos x="0" y="0"/>
                <wp:positionH relativeFrom="column">
                  <wp:posOffset>1042559</wp:posOffset>
                </wp:positionH>
                <wp:positionV relativeFrom="paragraph">
                  <wp:posOffset>53041</wp:posOffset>
                </wp:positionV>
                <wp:extent cx="329042" cy="322730"/>
                <wp:effectExtent l="0" t="0" r="33020" b="20320"/>
                <wp:wrapNone/>
                <wp:docPr id="2340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29042" cy="32273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F0FAC7" id="Line 1891" o:spid="_x0000_s1026" style="position:absolute;flip:y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1pt,4.2pt" to="108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" strokeweight=".5pt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55B357D4" wp14:editId="5C3D447E">
                <wp:simplePos x="0" y="0"/>
                <wp:positionH relativeFrom="column">
                  <wp:posOffset>4323827</wp:posOffset>
                </wp:positionH>
                <wp:positionV relativeFrom="paragraph">
                  <wp:posOffset>52705</wp:posOffset>
                </wp:positionV>
                <wp:extent cx="391795" cy="0"/>
                <wp:effectExtent l="0" t="0" r="27305" b="19050"/>
                <wp:wrapNone/>
                <wp:docPr id="44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179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6358A3" id="Line 1891" o:spid="_x0000_s1026" style="position:absolute;flip:y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45pt,4.15pt" to="371.3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" strokeweight=".5pt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2C12A119" wp14:editId="61BB03DD">
                <wp:simplePos x="0" y="0"/>
                <wp:positionH relativeFrom="column">
                  <wp:posOffset>2780777</wp:posOffset>
                </wp:positionH>
                <wp:positionV relativeFrom="paragraph">
                  <wp:posOffset>208428</wp:posOffset>
                </wp:positionV>
                <wp:extent cx="0" cy="782918"/>
                <wp:effectExtent l="0" t="0" r="19050" b="17780"/>
                <wp:wrapNone/>
                <wp:docPr id="41" name="Line 1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8291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227642" id="Line 1988" o:spid="_x0000_s1026" style="position:absolute;flip:y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95pt,16.4pt" to="218.95pt,7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">
                <v:stroke dashstyle="dash"/>
              </v:lin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430035</wp:posOffset>
                </wp:positionH>
                <wp:positionV relativeFrom="paragraph">
                  <wp:posOffset>106680</wp:posOffset>
                </wp:positionV>
                <wp:extent cx="231140" cy="175260"/>
                <wp:effectExtent l="0" t="0" r="0" b="15240"/>
                <wp:wrapNone/>
                <wp:docPr id="72" name="Text Box 1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846D7" w:rsidRDefault="00F16178" w:rsidP="00655A63">
                            <w:pPr>
                              <w:pStyle w:val="STAText"/>
                              <w:spacing w:before="0" w:after="0"/>
                              <w:jc w:val="center"/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</w:pPr>
                            <w:r w:rsidRPr="001846D7"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  <w:t>[2]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2" o:spid="_x0000_s1069" type="#_x0000_t202" style="position:absolute;margin-left:270.1pt;margin-top:8.4pt;width:18.2pt;height:13.8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" filled="f" stroked="f">
                <v:textbox inset=".1mm,.1mm,.1mm,.1mm">
                  <w:txbxContent>
                    <w:p w:rsidR="00F16178" w:rsidRPr="001846D7" w:rsidRDefault="00F16178" w:rsidP="00655A63">
                      <w:pPr>
                        <w:pStyle w:val="STAText"/>
                        <w:spacing w:before="0" w:after="0"/>
                        <w:jc w:val="center"/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</w:pPr>
                      <w:r w:rsidRPr="001846D7"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  <w:t>[2]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539875</wp:posOffset>
                </wp:positionH>
                <wp:positionV relativeFrom="paragraph">
                  <wp:posOffset>113233</wp:posOffset>
                </wp:positionV>
                <wp:extent cx="231140" cy="175260"/>
                <wp:effectExtent l="0" t="0" r="0" b="15240"/>
                <wp:wrapNone/>
                <wp:docPr id="73" name="Text Box 1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846D7" w:rsidRDefault="00F16178" w:rsidP="00655A63">
                            <w:pPr>
                              <w:pStyle w:val="STAText"/>
                              <w:spacing w:before="0" w:after="0"/>
                              <w:jc w:val="center"/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</w:pPr>
                            <w:r w:rsidRPr="001846D7"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  <w:t>[1]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1" o:spid="_x0000_s1070" type="#_x0000_t202" style="position:absolute;margin-left:121.25pt;margin-top:8.9pt;width:18.2pt;height:13.8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" filled="f" stroked="f">
                <v:textbox inset=".1mm,.1mm,.1mm,.1mm">
                  <w:txbxContent>
                    <w:p w:rsidR="00F16178" w:rsidRPr="001846D7" w:rsidRDefault="00F16178" w:rsidP="00655A63">
                      <w:pPr>
                        <w:pStyle w:val="STAText"/>
                        <w:spacing w:before="0" w:after="0"/>
                        <w:jc w:val="center"/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</w:pPr>
                      <w:r w:rsidRPr="001846D7"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  <w:t>[1]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585198</wp:posOffset>
                </wp:positionH>
                <wp:positionV relativeFrom="paragraph">
                  <wp:posOffset>134199</wp:posOffset>
                </wp:positionV>
                <wp:extent cx="231140" cy="175260"/>
                <wp:effectExtent l="635" t="0" r="0" b="0"/>
                <wp:wrapNone/>
                <wp:docPr id="81" name="Text Box 1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005C0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6" o:spid="_x0000_s1071" type="#_x0000_t202" style="position:absolute;margin-left:46.1pt;margin-top:10.55pt;width:18.2pt;height:13.8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" filled="f" stroked="f">
                <v:textbox inset=".1mm,.1mm,.1mm,.1mm">
                  <w:txbxContent>
                    <w:p w:rsidR="00F16178" w:rsidRDefault="00F16178" w:rsidP="00C005C0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105976</wp:posOffset>
                </wp:positionV>
                <wp:extent cx="3449139" cy="0"/>
                <wp:effectExtent l="0" t="0" r="18415" b="19050"/>
                <wp:wrapNone/>
                <wp:docPr id="71" name="Line 1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491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1AE31E" id="Line 1988" o:spid="_x0000_s1026" style="position:absolute;flip:x 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25pt,8.35pt" to="318.8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">
                <v:stroke dashstyle="dash"/>
              </v:lin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52487</wp:posOffset>
                </wp:positionH>
                <wp:positionV relativeFrom="paragraph">
                  <wp:posOffset>50714</wp:posOffset>
                </wp:positionV>
                <wp:extent cx="3599404" cy="5917"/>
                <wp:effectExtent l="19050" t="19050" r="1270" b="32385"/>
                <wp:wrapNone/>
                <wp:docPr id="75" name="Line 2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599404" cy="5917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DE1BA5" id="Line 2229" o:spid="_x0000_s1026" style="position:absolute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5pt,4pt" to="326.9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" strokeweight="2.75pt"/>
            </w:pict>
          </mc:Fallback>
        </mc:AlternateContent>
      </w:r>
    </w:p>
    <w:p w:rsidR="00C005C0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662D6CD4" wp14:editId="77B4E63E">
                <wp:simplePos x="0" y="0"/>
                <wp:positionH relativeFrom="column">
                  <wp:posOffset>3077770</wp:posOffset>
                </wp:positionH>
                <wp:positionV relativeFrom="paragraph">
                  <wp:posOffset>49978</wp:posOffset>
                </wp:positionV>
                <wp:extent cx="1127648" cy="472888"/>
                <wp:effectExtent l="0" t="0" r="0" b="3810"/>
                <wp:wrapNone/>
                <wp:docPr id="2338" name="Text Box 1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648" cy="47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46D7">
                            <w:pPr>
                              <w:pStyle w:val="STAText"/>
                              <w:rPr>
                                <w:bCs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1846D7">
                              <w:rPr>
                                <w:bCs/>
                                <w:i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iCs/>
                                <w:sz w:val="20"/>
                              </w:rPr>
                              <w:t>4</w:t>
                            </w:r>
                            <w:r w:rsidRPr="001846D7">
                              <w:rPr>
                                <w:bCs/>
                                <w:iCs/>
                                <w:sz w:val="20"/>
                              </w:rPr>
                              <w:t>0</w:t>
                            </w:r>
                            <w:r w:rsidRPr="001846D7">
                              <w:rPr>
                                <w:bCs/>
                                <w:sz w:val="20"/>
                              </w:rPr>
                              <w:t>00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kNm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200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2D6CD4" id="Text Box 1887" o:spid="_x0000_s1072" type="#_x0000_t202" style="position:absolute;margin-left:242.35pt;margin-top:3.95pt;width:88.8pt;height:37.2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fVrvQ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" filled="f" stroked="f">
                <v:textbox>
                  <w:txbxContent>
                    <w:p w:rsidR="00F16178" w:rsidRDefault="00F16178" w:rsidP="001846D7">
                      <w:pPr>
                        <w:pStyle w:val="STAText"/>
                        <w:rPr>
                          <w:bCs/>
                          <w:sz w:val="20"/>
                        </w:rPr>
                      </w:pPr>
                      <w:proofErr w:type="spellStart"/>
                      <w:r>
                        <w:rPr>
                          <w:bCs/>
                          <w:i/>
                          <w:iCs/>
                          <w:sz w:val="20"/>
                        </w:rPr>
                        <w:t>EI</w:t>
                      </w:r>
                      <w:r>
                        <w:rPr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 w:rsidRPr="001846D7">
                        <w:rPr>
                          <w:bCs/>
                          <w:i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iCs/>
                          <w:sz w:val="20"/>
                        </w:rPr>
                        <w:t>4</w:t>
                      </w:r>
                      <w:r w:rsidRPr="001846D7">
                        <w:rPr>
                          <w:bCs/>
                          <w:iCs/>
                          <w:sz w:val="20"/>
                        </w:rPr>
                        <w:t>0</w:t>
                      </w:r>
                      <w:r w:rsidRPr="001846D7">
                        <w:rPr>
                          <w:bCs/>
                          <w:sz w:val="20"/>
                        </w:rPr>
                        <w:t>00</w:t>
                      </w:r>
                      <w:r>
                        <w:rPr>
                          <w:bCs/>
                          <w:sz w:val="20"/>
                        </w:rPr>
                        <w:t xml:space="preserve"> kNm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200000 k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397136</wp:posOffset>
                </wp:positionH>
                <wp:positionV relativeFrom="paragraph">
                  <wp:posOffset>74930</wp:posOffset>
                </wp:positionV>
                <wp:extent cx="1127648" cy="472888"/>
                <wp:effectExtent l="0" t="0" r="0" b="3810"/>
                <wp:wrapNone/>
                <wp:docPr id="84" name="Text Box 1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648" cy="47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005C0">
                            <w:pPr>
                              <w:pStyle w:val="STAText"/>
                              <w:rPr>
                                <w:bCs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1846D7">
                              <w:rPr>
                                <w:bCs/>
                                <w:iCs/>
                                <w:sz w:val="20"/>
                              </w:rPr>
                              <w:t xml:space="preserve"> = 90</w:t>
                            </w:r>
                            <w:r w:rsidRPr="001846D7">
                              <w:rPr>
                                <w:bCs/>
                                <w:sz w:val="20"/>
                              </w:rPr>
                              <w:t>00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kNm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360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margin-left:31.25pt;margin-top:5.9pt;width:88.8pt;height:37.2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" filled="f" stroked="f">
                <v:textbox>
                  <w:txbxContent>
                    <w:p w:rsidR="00F16178" w:rsidRDefault="00F16178" w:rsidP="00C005C0">
                      <w:pPr>
                        <w:pStyle w:val="STAText"/>
                        <w:rPr>
                          <w:bCs/>
                          <w:sz w:val="20"/>
                        </w:rPr>
                      </w:pPr>
                      <w:proofErr w:type="spellStart"/>
                      <w:r>
                        <w:rPr>
                          <w:bCs/>
                          <w:i/>
                          <w:iCs/>
                          <w:sz w:val="20"/>
                        </w:rPr>
                        <w:t>EI</w:t>
                      </w:r>
                      <w:r>
                        <w:rPr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 w:rsidRPr="001846D7">
                        <w:rPr>
                          <w:bCs/>
                          <w:iCs/>
                          <w:sz w:val="20"/>
                        </w:rPr>
                        <w:t xml:space="preserve"> = 90</w:t>
                      </w:r>
                      <w:r w:rsidRPr="001846D7">
                        <w:rPr>
                          <w:bCs/>
                          <w:sz w:val="20"/>
                        </w:rPr>
                        <w:t>00</w:t>
                      </w:r>
                      <w:r>
                        <w:rPr>
                          <w:bCs/>
                          <w:sz w:val="20"/>
                        </w:rPr>
                        <w:t xml:space="preserve"> kNm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360000 k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5426EB95" wp14:editId="74289847">
                <wp:simplePos x="0" y="0"/>
                <wp:positionH relativeFrom="column">
                  <wp:posOffset>4421767</wp:posOffset>
                </wp:positionH>
                <wp:positionV relativeFrom="paragraph">
                  <wp:posOffset>139476</wp:posOffset>
                </wp:positionV>
                <wp:extent cx="404495" cy="292735"/>
                <wp:effectExtent l="0" t="0" r="0" b="0"/>
                <wp:wrapNone/>
                <wp:docPr id="2323" name="Text Box 1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46D7">
                            <w:pPr>
                              <w:pStyle w:val="STAText"/>
                              <w:spacing w:before="0" w:after="0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6EB95" id="Text Box 1987" o:spid="_x0000_s1074" type="#_x0000_t202" style="position:absolute;margin-left:348.15pt;margin-top:11pt;width:31.85pt;height:23.0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" stroked="f">
                <v:textbox>
                  <w:txbxContent>
                    <w:p w:rsidR="00F16178" w:rsidRDefault="00F16178" w:rsidP="001846D7">
                      <w:pPr>
                        <w:pStyle w:val="STAText"/>
                        <w:spacing w:before="0" w:after="0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</w:p>
    <w:p w:rsidR="00C005C0" w:rsidRDefault="00370A90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2E11B13D" wp14:editId="77C94AEC">
                <wp:simplePos x="0" y="0"/>
                <wp:positionH relativeFrom="column">
                  <wp:posOffset>2514600</wp:posOffset>
                </wp:positionH>
                <wp:positionV relativeFrom="paragraph">
                  <wp:posOffset>182954</wp:posOffset>
                </wp:positionV>
                <wp:extent cx="312271" cy="168835"/>
                <wp:effectExtent l="0" t="0" r="31115" b="22225"/>
                <wp:wrapNone/>
                <wp:docPr id="2341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12271" cy="1688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6DB3FF" id="Line 1891" o:spid="_x0000_s1026" style="position:absolute;flip:y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4.4pt" to="222.6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" strokeweight=".5pt"/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662D6CD4" wp14:editId="77B4E63E">
                <wp:simplePos x="0" y="0"/>
                <wp:positionH relativeFrom="column">
                  <wp:posOffset>1448174</wp:posOffset>
                </wp:positionH>
                <wp:positionV relativeFrom="paragraph">
                  <wp:posOffset>121957</wp:posOffset>
                </wp:positionV>
                <wp:extent cx="1127648" cy="472888"/>
                <wp:effectExtent l="0" t="0" r="0" b="3810"/>
                <wp:wrapNone/>
                <wp:docPr id="2339" name="Text Box 1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648" cy="47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46D7">
                            <w:pPr>
                              <w:pStyle w:val="STAText"/>
                              <w:rPr>
                                <w:bCs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1846D7">
                              <w:rPr>
                                <w:bCs/>
                                <w:i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iCs/>
                                <w:sz w:val="20"/>
                              </w:rPr>
                              <w:t>45</w:t>
                            </w:r>
                            <w:r w:rsidRPr="001846D7">
                              <w:rPr>
                                <w:bCs/>
                                <w:sz w:val="20"/>
                              </w:rPr>
                              <w:t>00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kNm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240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2D6CD4" id="_x0000_s1075" type="#_x0000_t202" style="position:absolute;margin-left:114.05pt;margin-top:9.6pt;width:88.8pt;height:37.2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8nlvQ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" filled="f" stroked="f">
                <v:textbox>
                  <w:txbxContent>
                    <w:p w:rsidR="00F16178" w:rsidRDefault="00F16178" w:rsidP="001846D7">
                      <w:pPr>
                        <w:pStyle w:val="STAText"/>
                        <w:rPr>
                          <w:bCs/>
                          <w:sz w:val="20"/>
                        </w:rPr>
                      </w:pPr>
                      <w:proofErr w:type="spellStart"/>
                      <w:r>
                        <w:rPr>
                          <w:bCs/>
                          <w:i/>
                          <w:iCs/>
                          <w:sz w:val="20"/>
                        </w:rPr>
                        <w:t>EI</w:t>
                      </w:r>
                      <w:r>
                        <w:rPr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 w:rsidRPr="001846D7">
                        <w:rPr>
                          <w:bCs/>
                          <w:i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iCs/>
                          <w:sz w:val="20"/>
                        </w:rPr>
                        <w:t>45</w:t>
                      </w:r>
                      <w:r w:rsidRPr="001846D7">
                        <w:rPr>
                          <w:bCs/>
                          <w:sz w:val="20"/>
                        </w:rPr>
                        <w:t>00</w:t>
                      </w:r>
                      <w:r>
                        <w:rPr>
                          <w:bCs/>
                          <w:sz w:val="20"/>
                        </w:rPr>
                        <w:t xml:space="preserve"> kNm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240000 kN</w:t>
                      </w:r>
                    </w:p>
                  </w:txbxContent>
                </v:textbox>
              </v:shape>
            </w:pict>
          </mc:Fallback>
        </mc:AlternateContent>
      </w:r>
      <w:r w:rsidR="001846D7"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535B58A1" wp14:editId="72640655">
                <wp:simplePos x="0" y="0"/>
                <wp:positionH relativeFrom="column">
                  <wp:posOffset>2567193</wp:posOffset>
                </wp:positionH>
                <wp:positionV relativeFrom="paragraph">
                  <wp:posOffset>6350</wp:posOffset>
                </wp:positionV>
                <wp:extent cx="231140" cy="175260"/>
                <wp:effectExtent l="0" t="0" r="0" b="15240"/>
                <wp:wrapNone/>
                <wp:docPr id="40" name="Text Box 1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Pr="001846D7" w:rsidRDefault="00F16178" w:rsidP="001846D7">
                            <w:pPr>
                              <w:pStyle w:val="STAText"/>
                              <w:spacing w:before="0" w:after="0"/>
                              <w:jc w:val="center"/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</w:pPr>
                            <w:r w:rsidRPr="001846D7"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  <w:t>[</w:t>
                            </w:r>
                            <w:r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  <w:t>3</w:t>
                            </w:r>
                            <w:r w:rsidRPr="001846D7">
                              <w:rPr>
                                <w:b/>
                                <w:bCs/>
                                <w:i/>
                                <w:color w:val="C00000"/>
                                <w:sz w:val="16"/>
                                <w:szCs w:val="16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B58A1" id="_x0000_s1076" type="#_x0000_t202" style="position:absolute;margin-left:202.15pt;margin-top:.5pt;width:18.2pt;height:13.8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" filled="f" stroked="f">
                <v:textbox inset=".1mm,.1mm,.1mm,.1mm">
                  <w:txbxContent>
                    <w:p w:rsidR="00F16178" w:rsidRPr="001846D7" w:rsidRDefault="00F16178" w:rsidP="001846D7">
                      <w:pPr>
                        <w:pStyle w:val="STAText"/>
                        <w:spacing w:before="0" w:after="0"/>
                        <w:jc w:val="center"/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</w:pPr>
                      <w:r w:rsidRPr="001846D7"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  <w:t>[</w:t>
                      </w:r>
                      <w:r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  <w:t>3</w:t>
                      </w:r>
                      <w:r w:rsidRPr="001846D7">
                        <w:rPr>
                          <w:b/>
                          <w:bCs/>
                          <w:i/>
                          <w:color w:val="C00000"/>
                          <w:sz w:val="16"/>
                          <w:szCs w:val="16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:rsidR="003626C8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42D9EECB" wp14:editId="3DAAB957">
                <wp:simplePos x="0" y="0"/>
                <wp:positionH relativeFrom="column">
                  <wp:posOffset>2870237</wp:posOffset>
                </wp:positionH>
                <wp:positionV relativeFrom="paragraph">
                  <wp:posOffset>182656</wp:posOffset>
                </wp:positionV>
                <wp:extent cx="231140" cy="175260"/>
                <wp:effectExtent l="0" t="0" r="0" b="15240"/>
                <wp:wrapNone/>
                <wp:docPr id="39" name="Text Box 1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1846D7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D9EECB" id="_x0000_s1077" type="#_x0000_t202" style="position:absolute;margin-left:226pt;margin-top:14.4pt;width:18.2pt;height:13.8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" filled="f" stroked="f">
                <v:textbox inset=".1mm,.1mm,.1mm,.1mm">
                  <w:txbxContent>
                    <w:p w:rsidR="00F16178" w:rsidRDefault="00F16178" w:rsidP="001846D7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829133</wp:posOffset>
                </wp:positionH>
                <wp:positionV relativeFrom="paragraph">
                  <wp:posOffset>234246</wp:posOffset>
                </wp:positionV>
                <wp:extent cx="0" cy="462280"/>
                <wp:effectExtent l="9525" t="9525" r="9525" b="13970"/>
                <wp:wrapNone/>
                <wp:docPr id="69" name="Line 1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22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C55ECF" id="Line 1983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75pt,18.45pt" to="222.7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n+SFAIAACsEAAAOAAAAZHJzL2Uyb0RvYy54bWysU8GO2jAQvVfqP1i+QxLIUo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" strokeweight=".5pt"/>
            </w:pict>
          </mc:Fallback>
        </mc:AlternateContent>
      </w:r>
    </w:p>
    <w:p w:rsidR="003626C8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2F49F030" wp14:editId="42902805">
                <wp:simplePos x="0" y="0"/>
                <wp:positionH relativeFrom="column">
                  <wp:posOffset>4298127</wp:posOffset>
                </wp:positionH>
                <wp:positionV relativeFrom="paragraph">
                  <wp:posOffset>121621</wp:posOffset>
                </wp:positionV>
                <wp:extent cx="392400" cy="0"/>
                <wp:effectExtent l="0" t="0" r="27305" b="19050"/>
                <wp:wrapNone/>
                <wp:docPr id="43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24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7B0D9F" id="Line 1891" o:spid="_x0000_s1026" style="position:absolute;flip:y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8.45pt,9.6pt" to="369.3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464A9006" wp14:editId="35841710">
                <wp:simplePos x="0" y="0"/>
                <wp:positionH relativeFrom="column">
                  <wp:posOffset>2675970</wp:posOffset>
                </wp:positionH>
                <wp:positionV relativeFrom="paragraph">
                  <wp:posOffset>118927</wp:posOffset>
                </wp:positionV>
                <wp:extent cx="294806" cy="0"/>
                <wp:effectExtent l="0" t="0" r="29210" b="19050"/>
                <wp:wrapNone/>
                <wp:docPr id="2325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4806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4FBD68" id="Line 1891" o:spid="_x0000_s1026" style="position:absolute;flip: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7pt,9.35pt" to="233.9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" strokeweight=".5pt"/>
            </w:pict>
          </mc:Fallback>
        </mc:AlternateContent>
      </w:r>
      <w:r w:rsidRPr="002F02E7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BCACFD5" wp14:editId="3E93FDC3">
                <wp:simplePos x="0" y="0"/>
                <wp:positionH relativeFrom="column">
                  <wp:posOffset>2694732</wp:posOffset>
                </wp:positionH>
                <wp:positionV relativeFrom="paragraph">
                  <wp:posOffset>120709</wp:posOffset>
                </wp:positionV>
                <wp:extent cx="289810" cy="69955"/>
                <wp:effectExtent l="0" t="0" r="0" b="6350"/>
                <wp:wrapNone/>
                <wp:docPr id="2321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9810" cy="6995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32F317" id="Rectangle 1846" o:spid="_x0000_s1026" alt="Diagonal dunkel nach oben" style="position:absolute;margin-left:212.2pt;margin-top:9.5pt;width:22.8pt;height:5.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" fillcolor="#969696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3349497</wp:posOffset>
                </wp:positionH>
                <wp:positionV relativeFrom="paragraph">
                  <wp:posOffset>195543</wp:posOffset>
                </wp:positionV>
                <wp:extent cx="404495" cy="292735"/>
                <wp:effectExtent l="0" t="0" r="0" b="0"/>
                <wp:wrapNone/>
                <wp:docPr id="65" name="Text Box 1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D12BF9">
                            <w:pPr>
                              <w:pStyle w:val="STAText"/>
                              <w:spacing w:before="0" w:after="0"/>
                            </w:pPr>
                            <w:r>
                              <w:t>4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margin-left:263.75pt;margin-top:15.4pt;width:31.85pt;height:23.0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" stroked="f">
                <v:textbox>
                  <w:txbxContent>
                    <w:p w:rsidR="00F16178" w:rsidRDefault="00F16178" w:rsidP="00D12BF9">
                      <w:pPr>
                        <w:pStyle w:val="STAText"/>
                        <w:spacing w:before="0" w:after="0"/>
                      </w:pPr>
                      <w: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189102</wp:posOffset>
                </wp:positionV>
                <wp:extent cx="404495" cy="292735"/>
                <wp:effectExtent l="0" t="0" r="0" b="0"/>
                <wp:wrapNone/>
                <wp:docPr id="67" name="Text Box 1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6178" w:rsidRDefault="00F16178" w:rsidP="00C005C0">
                            <w:pPr>
                              <w:pStyle w:val="STAText"/>
                              <w:spacing w:before="0" w:after="0"/>
                            </w:pPr>
                            <w:r>
                              <w:t>6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06" o:spid="_x0000_s1079" type="#_x0000_t202" style="position:absolute;margin-left:116.7pt;margin-top:14.9pt;width:31.85pt;height:23.0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" stroked="f">
                <v:textbox>
                  <w:txbxContent>
                    <w:p w:rsidR="00F16178" w:rsidRDefault="00F16178" w:rsidP="00C005C0">
                      <w:pPr>
                        <w:pStyle w:val="STAText"/>
                        <w:spacing w:before="0" w:after="0"/>
                      </w:pPr>
                      <w: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4168204</wp:posOffset>
                </wp:positionH>
                <wp:positionV relativeFrom="paragraph">
                  <wp:posOffset>41258</wp:posOffset>
                </wp:positionV>
                <wp:extent cx="0" cy="462280"/>
                <wp:effectExtent l="12065" t="9525" r="6985" b="13970"/>
                <wp:wrapNone/>
                <wp:docPr id="68" name="Line 1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22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36FED0" id="Line 1907" o:spid="_x0000_s1026" style="position:absolute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8.2pt,3.25pt" to="328.2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555625</wp:posOffset>
                </wp:positionH>
                <wp:positionV relativeFrom="paragraph">
                  <wp:posOffset>44333</wp:posOffset>
                </wp:positionV>
                <wp:extent cx="0" cy="462280"/>
                <wp:effectExtent l="0" t="0" r="19050" b="33020"/>
                <wp:wrapNone/>
                <wp:docPr id="70" name="Line 1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22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A26D12" id="Line 1892" o:spid="_x0000_s1026" style="position:absolute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75pt,3.5pt" to="43.75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" strokeweight=".5pt"/>
            </w:pict>
          </mc:Fallback>
        </mc:AlternateContent>
      </w:r>
    </w:p>
    <w:p w:rsidR="001846D7" w:rsidRDefault="001846D7" w:rsidP="00AE5694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398807</wp:posOffset>
                </wp:positionH>
                <wp:positionV relativeFrom="paragraph">
                  <wp:posOffset>97358</wp:posOffset>
                </wp:positionV>
                <wp:extent cx="3973168" cy="0"/>
                <wp:effectExtent l="0" t="0" r="27940" b="19050"/>
                <wp:wrapNone/>
                <wp:docPr id="66" name="Line 1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73168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92924" id="Line 1891" o:spid="_x0000_s1026" style="position:absolute;flip:y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4pt,7.65pt" to="344.2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" strokeweight=".5pt"/>
            </w:pict>
          </mc:Fallback>
        </mc:AlternateContent>
      </w:r>
    </w:p>
    <w:p w:rsidR="001846D7" w:rsidRDefault="001846D7" w:rsidP="00AE5694">
      <w:pPr>
        <w:pStyle w:val="Textkrper"/>
      </w:pPr>
    </w:p>
    <w:p w:rsidR="00BE50EF" w:rsidRDefault="00AE5694" w:rsidP="00AE5694">
      <w:pPr>
        <w:pStyle w:val="Textkrper"/>
      </w:pPr>
      <w:r>
        <w:t>Es sind die nachfolgenden Aufgaben zu bearbeiten</w:t>
      </w:r>
      <w:r w:rsidR="00D47B06">
        <w:t xml:space="preserve"> (S</w:t>
      </w:r>
      <w:r w:rsidR="007B344A">
        <w:t xml:space="preserve">eite </w:t>
      </w:r>
      <w:r w:rsidR="00D47B06">
        <w:t>3</w:t>
      </w:r>
      <w:r w:rsidR="007B344A">
        <w:t xml:space="preserve"> u. 4</w:t>
      </w:r>
      <w:r w:rsidR="00D47B06">
        <w:t xml:space="preserve"> als Lösungsblatt benutzen)</w:t>
      </w:r>
      <w:r w:rsidR="00BE50EF">
        <w:t>:</w:t>
      </w:r>
    </w:p>
    <w:p w:rsidR="00BE50EF" w:rsidRDefault="00AE5694" w:rsidP="00AE5694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Ergänzen Sie die fehlen</w:t>
      </w:r>
      <w:r w:rsidR="00010341">
        <w:t xml:space="preserve">den Werte in den Stabsteifigkeitsmatrizen </w:t>
      </w:r>
      <w:r w:rsidRPr="00AE5694">
        <w:rPr>
          <w:u w:val="single"/>
        </w:rPr>
        <w:t>K</w:t>
      </w:r>
      <w:r w:rsidR="00010341" w:rsidRPr="00010341">
        <w:rPr>
          <w:vertAlign w:val="superscript"/>
        </w:rPr>
        <w:t>1</w:t>
      </w:r>
      <w:r w:rsidR="00010341">
        <w:t xml:space="preserve"> und </w:t>
      </w:r>
      <w:r w:rsidR="00010341" w:rsidRPr="00010341">
        <w:rPr>
          <w:u w:val="single"/>
        </w:rPr>
        <w:t>K</w:t>
      </w:r>
      <w:r w:rsidR="00010341" w:rsidRPr="00010341">
        <w:rPr>
          <w:vertAlign w:val="superscript"/>
        </w:rPr>
        <w:t>2</w:t>
      </w:r>
      <w:r w:rsidR="00010341">
        <w:t xml:space="preserve"> </w:t>
      </w:r>
      <w:r w:rsidR="00010341" w:rsidRPr="00245011">
        <w:rPr>
          <w:b/>
        </w:rPr>
        <w:t>und</w:t>
      </w:r>
      <w:r w:rsidR="00010341">
        <w:t xml:space="preserve"> ergänzen Sie </w:t>
      </w:r>
      <w:r w:rsidR="00245011">
        <w:t>die fehlenden Indizes in den</w:t>
      </w:r>
      <w:r w:rsidR="00010341">
        <w:t xml:space="preserve"> Verformungs- und Schnittgrößenvektor</w:t>
      </w:r>
      <w:r w:rsidR="00245011">
        <w:t>en.</w:t>
      </w:r>
      <w:r w:rsidR="006E654C">
        <w:br/>
      </w:r>
      <w:r w:rsidR="006E654C">
        <w:br/>
      </w:r>
      <w:r w:rsidR="00370A90">
        <w:t xml:space="preserve">Die Matrix </w:t>
      </w:r>
      <w:r w:rsidR="006E654C" w:rsidRPr="006E654C">
        <w:rPr>
          <w:position w:val="-10"/>
          <w:vertAlign w:val="superscript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21.75pt" o:ole="">
            <v:imagedata r:id="rId11" o:title=""/>
          </v:shape>
          <o:OLEObject Type="Embed" ProgID="Equation.DSMT4" ShapeID="_x0000_i1025" DrawAspect="Content" ObjectID="_1704284491" r:id="rId12"/>
        </w:object>
      </w:r>
      <w:r w:rsidR="00370A90">
        <w:t xml:space="preserve">ist bereits berechnet und auf das globale Koordinatensystem transformiert worden. </w:t>
      </w:r>
      <w:r w:rsidR="006E654C">
        <w:t xml:space="preserve">Füllen Sie nur noch die Lastspalte aus </w:t>
      </w:r>
      <w:r w:rsidR="006E654C" w:rsidRPr="006E654C">
        <w:rPr>
          <w:b/>
        </w:rPr>
        <w:t>und</w:t>
      </w:r>
      <w:r w:rsidR="006E654C">
        <w:t xml:space="preserve"> ergänzen Sie die fehlenden Indizes. </w:t>
      </w:r>
    </w:p>
    <w:p w:rsidR="00010341" w:rsidRDefault="00010341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Stellen Sie</w:t>
      </w:r>
      <w:r w:rsidR="00C005C0">
        <w:t xml:space="preserve"> Gleichungssystem </w:t>
      </w:r>
      <w:r>
        <w:t>mit allen Gleichgewichtsbedingungen zusammen.</w:t>
      </w:r>
    </w:p>
    <w:p w:rsidR="00E250CE" w:rsidRDefault="00010341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 xml:space="preserve">Modifizieren die das Gesamtsystem </w:t>
      </w:r>
      <w:r w:rsidR="00AE5694">
        <w:t>durch Einbau der Randbedingungen (Auflagerbedingungen)</w:t>
      </w:r>
      <w:r w:rsidR="00C005C0">
        <w:t xml:space="preserve"> so, dass ein lösbares Gleichungssystem zur Bestimmung der unbekannten Knotenweggrößen entsteht.</w:t>
      </w:r>
    </w:p>
    <w:p w:rsidR="00C005C0" w:rsidRDefault="00E250CE" w:rsidP="00010341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D</w:t>
      </w:r>
      <w:r w:rsidR="00010341">
        <w:t>ie Knotenverformungen des</w:t>
      </w:r>
      <w:r>
        <w:t xml:space="preserve"> Lösungsvektor</w:t>
      </w:r>
      <w:r w:rsidR="00010341">
        <w:t>s</w:t>
      </w:r>
      <w:r>
        <w:t xml:space="preserve"> </w:t>
      </w:r>
      <w:r w:rsidR="00010341">
        <w:t>können durch Anschauung und/oder einfacher Berechnung bestimmt werden</w:t>
      </w:r>
      <w:r>
        <w:t xml:space="preserve">. </w:t>
      </w:r>
      <w:r w:rsidR="006E654C">
        <w:br/>
      </w:r>
      <w:r w:rsidR="006E654C">
        <w:br/>
      </w:r>
      <w:r w:rsidR="00C005C0">
        <w:t xml:space="preserve">Führen Sie die Nachlaufrechnung für </w:t>
      </w:r>
      <w:r w:rsidR="00985E17">
        <w:t>die</w:t>
      </w:r>
      <w:r w:rsidR="00010341">
        <w:t xml:space="preserve"> Stäbe</w:t>
      </w:r>
      <w:r w:rsidR="00985E17">
        <w:t xml:space="preserve"> [1] und [2]</w:t>
      </w:r>
      <w:r w:rsidR="00C005C0" w:rsidRPr="00010341">
        <w:rPr>
          <w:b/>
        </w:rPr>
        <w:t xml:space="preserve"> </w:t>
      </w:r>
      <w:r w:rsidR="00C005C0">
        <w:t>durc</w:t>
      </w:r>
      <w:r w:rsidR="00EC042F">
        <w:t>h; d.h. bestimmen Sie die Stab</w:t>
      </w:r>
      <w:r w:rsidR="00C005C0">
        <w:t>e</w:t>
      </w:r>
      <w:r>
        <w:t xml:space="preserve">ndschnittgrößen </w:t>
      </w:r>
      <w:r w:rsidR="00A437BA">
        <w:t xml:space="preserve">für </w:t>
      </w:r>
      <w:r w:rsidR="00985E17">
        <w:t xml:space="preserve">diese </w:t>
      </w:r>
      <w:r w:rsidR="00A437BA">
        <w:t>beide</w:t>
      </w:r>
      <w:r w:rsidR="00985E17">
        <w:t>n</w:t>
      </w:r>
      <w:r w:rsidR="00A437BA">
        <w:t xml:space="preserve"> Stä</w:t>
      </w:r>
      <w:r>
        <w:t xml:space="preserve">be. </w:t>
      </w:r>
    </w:p>
    <w:p w:rsidR="006E654C" w:rsidRDefault="00C005C0" w:rsidP="00010341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 xml:space="preserve">Stellen Sie mit den Vorzeichen der Baustatik den Verlauf der </w:t>
      </w:r>
      <w:r w:rsidR="00572C04">
        <w:t xml:space="preserve">Biegelinie, der </w:t>
      </w:r>
      <w:proofErr w:type="spellStart"/>
      <w:r>
        <w:t>Momentenlinie</w:t>
      </w:r>
      <w:proofErr w:type="spellEnd"/>
      <w:r>
        <w:t xml:space="preserve"> und den der Querkraftlinie </w:t>
      </w:r>
      <w:r w:rsidR="00574387">
        <w:t xml:space="preserve">für das </w:t>
      </w:r>
      <w:r w:rsidR="00574387" w:rsidRPr="00985E17">
        <w:rPr>
          <w:b/>
        </w:rPr>
        <w:t>gesamte</w:t>
      </w:r>
      <w:r w:rsidR="00574387">
        <w:t xml:space="preserve"> System </w:t>
      </w:r>
      <w:r>
        <w:t>dar.</w:t>
      </w:r>
      <w:r w:rsidR="00E250CE">
        <w:t xml:space="preserve"> Zeichnen Sie auch die Auflagerreaktionen vorzeichengerecht und zahlenmäßig </w:t>
      </w:r>
      <w:r w:rsidR="008F3EAC">
        <w:t>bestimmt ein.</w:t>
      </w:r>
    </w:p>
    <w:p w:rsidR="006E654C" w:rsidRDefault="006E654C" w:rsidP="006E654C">
      <w:pPr>
        <w:pStyle w:val="Textkrper"/>
      </w:pPr>
    </w:p>
    <w:p w:rsidR="006E654C" w:rsidRDefault="006E654C" w:rsidP="006E654C">
      <w:pPr>
        <w:pStyle w:val="Textkrper"/>
      </w:pPr>
      <w:r>
        <w:t>Zu Aufgabe 4.1: (Stab 1)</w:t>
      </w:r>
    </w:p>
    <w:tbl>
      <w:tblPr>
        <w:tblW w:w="9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365"/>
        <w:gridCol w:w="964"/>
        <w:gridCol w:w="945"/>
        <w:gridCol w:w="1035"/>
        <w:gridCol w:w="990"/>
        <w:gridCol w:w="945"/>
        <w:gridCol w:w="964"/>
        <w:gridCol w:w="251"/>
        <w:gridCol w:w="675"/>
        <w:gridCol w:w="482"/>
        <w:gridCol w:w="1194"/>
      </w:tblGrid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60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50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50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5744" behindDoc="0" locked="0" layoutInCell="1" allowOverlap="1" wp14:anchorId="0DC6F4D9" wp14:editId="24ABF0EA">
                      <wp:simplePos x="0" y="0"/>
                      <wp:positionH relativeFrom="column">
                        <wp:posOffset>419735</wp:posOffset>
                      </wp:positionH>
                      <wp:positionV relativeFrom="paragraph">
                        <wp:posOffset>33655</wp:posOffset>
                      </wp:positionV>
                      <wp:extent cx="288925" cy="288925"/>
                      <wp:effectExtent l="0" t="0" r="635" b="0"/>
                      <wp:wrapNone/>
                      <wp:docPr id="2312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C6F4D9" id="Text Box 2239" o:spid="_x0000_s1080" type="#_x0000_t202" style="position:absolute;margin-left:33.05pt;margin-top:2.65pt;width:22.75pt;height:22.75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150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6768" behindDoc="0" locked="0" layoutInCell="1" allowOverlap="1" wp14:anchorId="734610CE" wp14:editId="61FF99D5">
                      <wp:simplePos x="0" y="0"/>
                      <wp:positionH relativeFrom="column">
                        <wp:posOffset>473842</wp:posOffset>
                      </wp:positionH>
                      <wp:positionV relativeFrom="paragraph">
                        <wp:posOffset>41275</wp:posOffset>
                      </wp:positionV>
                      <wp:extent cx="288925" cy="288925"/>
                      <wp:effectExtent l="0" t="0" r="0" b="0"/>
                      <wp:wrapNone/>
                      <wp:docPr id="2313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4610CE" id="Text Box 2240" o:spid="_x0000_s1081" type="#_x0000_t202" style="position:absolute;left:0;text-align:left;margin-left:37.3pt;margin-top:3.25pt;width:22.75pt;height:22.7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3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7792" behindDoc="0" locked="0" layoutInCell="1" allowOverlap="1" wp14:anchorId="25BD68E8" wp14:editId="6E6E4EAA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38100</wp:posOffset>
                      </wp:positionV>
                      <wp:extent cx="288925" cy="288925"/>
                      <wp:effectExtent l="0" t="0" r="0" b="0"/>
                      <wp:wrapNone/>
                      <wp:docPr id="2345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BD68E8" id="Text Box 2241" o:spid="_x0000_s1082" type="#_x0000_t202" style="position:absolute;margin-left:26pt;margin-top:3pt;width:22.75pt;height:22.7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50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15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</w:tbl>
    <w:p w:rsidR="006E654C" w:rsidRDefault="006E654C" w:rsidP="006E654C">
      <w:pPr>
        <w:pStyle w:val="Textkrper"/>
      </w:pPr>
    </w:p>
    <w:p w:rsidR="006E654C" w:rsidRDefault="006E654C" w:rsidP="006E654C">
      <w:pPr>
        <w:pStyle w:val="Textkrper"/>
      </w:pPr>
    </w:p>
    <w:p w:rsidR="006E654C" w:rsidRDefault="006E654C" w:rsidP="006E654C">
      <w:pPr>
        <w:pStyle w:val="Textkrper"/>
      </w:pPr>
      <w:r>
        <w:t>Zu Aufgabe 4.1: (Stab 2)</w:t>
      </w:r>
    </w:p>
    <w:tbl>
      <w:tblPr>
        <w:tblW w:w="9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365"/>
        <w:gridCol w:w="964"/>
        <w:gridCol w:w="945"/>
        <w:gridCol w:w="1035"/>
        <w:gridCol w:w="990"/>
        <w:gridCol w:w="945"/>
        <w:gridCol w:w="964"/>
        <w:gridCol w:w="251"/>
        <w:gridCol w:w="675"/>
        <w:gridCol w:w="482"/>
        <w:gridCol w:w="1194"/>
      </w:tblGrid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50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0,0</w:t>
            </w: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75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-108,0</w:t>
            </w: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1648" behindDoc="0" locked="0" layoutInCell="1" allowOverlap="1" wp14:anchorId="0DC6F4D9" wp14:editId="24ABF0EA">
                      <wp:simplePos x="0" y="0"/>
                      <wp:positionH relativeFrom="column">
                        <wp:posOffset>419735</wp:posOffset>
                      </wp:positionH>
                      <wp:positionV relativeFrom="paragraph">
                        <wp:posOffset>33655</wp:posOffset>
                      </wp:positionV>
                      <wp:extent cx="288925" cy="288925"/>
                      <wp:effectExtent l="0" t="0" r="635" b="0"/>
                      <wp:wrapNone/>
                      <wp:docPr id="2308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C6F4D9" id="_x0000_s1083" type="#_x0000_t202" style="position:absolute;margin-left:33.05pt;margin-top:2.65pt;width:22.75pt;height:22.75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1035" w:type="dxa"/>
          </w:tcPr>
          <w:p w:rsidR="006E654C" w:rsidRDefault="00F16178" w:rsidP="00F16178">
            <w:pPr>
              <w:pStyle w:val="Textkrper"/>
              <w:spacing w:before="40" w:after="40"/>
              <w:jc w:val="right"/>
            </w:pPr>
            <w:r>
              <w:t>4</w:t>
            </w:r>
            <w:r w:rsidR="006E654C">
              <w:t>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2672" behindDoc="0" locked="0" layoutInCell="1" allowOverlap="1" wp14:anchorId="734610CE" wp14:editId="61FF99D5">
                      <wp:simplePos x="0" y="0"/>
                      <wp:positionH relativeFrom="column">
                        <wp:posOffset>473842</wp:posOffset>
                      </wp:positionH>
                      <wp:positionV relativeFrom="paragraph">
                        <wp:posOffset>41275</wp:posOffset>
                      </wp:positionV>
                      <wp:extent cx="288925" cy="288925"/>
                      <wp:effectExtent l="0" t="0" r="0" b="0"/>
                      <wp:wrapNone/>
                      <wp:docPr id="2309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4610CE" id="_x0000_s1084" type="#_x0000_t202" style="position:absolute;left:0;text-align:left;margin-left:37.3pt;margin-top:3.25pt;width:22.75pt;height:22.75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3696" behindDoc="0" locked="0" layoutInCell="1" allowOverlap="1" wp14:anchorId="25BD68E8" wp14:editId="6E6E4EAA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38100</wp:posOffset>
                      </wp:positionV>
                      <wp:extent cx="288925" cy="288925"/>
                      <wp:effectExtent l="0" t="0" r="0" b="0"/>
                      <wp:wrapNone/>
                      <wp:docPr id="2310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BD68E8" id="_x0000_s1085" type="#_x0000_t202" style="position:absolute;margin-left:26pt;margin-top:3pt;width:22.75pt;height:22.7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72,0</w:t>
            </w: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0,0</w:t>
            </w: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-108,0</w:t>
            </w:r>
          </w:p>
        </w:tc>
      </w:tr>
      <w:tr w:rsidR="006E654C" w:rsidTr="00F16178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6E654C">
            <w:pPr>
              <w:pStyle w:val="Textkrper"/>
              <w:spacing w:before="40" w:after="40"/>
              <w:jc w:val="right"/>
            </w:pPr>
            <w:r>
              <w:t>-72,0</w:t>
            </w:r>
          </w:p>
        </w:tc>
      </w:tr>
    </w:tbl>
    <w:p w:rsidR="006E654C" w:rsidRDefault="006E654C" w:rsidP="006E654C">
      <w:pPr>
        <w:pStyle w:val="Textkrper"/>
      </w:pPr>
    </w:p>
    <w:p w:rsidR="006E654C" w:rsidRDefault="006E654C" w:rsidP="006E654C">
      <w:pPr>
        <w:pStyle w:val="Textkrper"/>
      </w:pPr>
    </w:p>
    <w:p w:rsidR="006E654C" w:rsidRDefault="006E654C" w:rsidP="006E654C">
      <w:pPr>
        <w:pStyle w:val="Textkrper"/>
      </w:pPr>
      <w:r>
        <w:t xml:space="preserve">Zu Aufgabe 4.1: (Stab 3: Hinweis: </w:t>
      </w:r>
      <w:r w:rsidRPr="006E654C">
        <w:rPr>
          <w:position w:val="-10"/>
        </w:rPr>
        <w:object w:dxaOrig="1600" w:dyaOrig="440">
          <v:shape id="_x0000_i1026" type="#_x0000_t75" style="width:79.9pt;height:21.75pt" o:ole="">
            <v:imagedata r:id="rId13" o:title=""/>
          </v:shape>
          <o:OLEObject Type="Embed" ProgID="Equation.DSMT4" ShapeID="_x0000_i1026" DrawAspect="Content" ObjectID="_1704284492" r:id="rId14"/>
        </w:object>
      </w:r>
      <w:r>
        <w:t>)</w:t>
      </w:r>
    </w:p>
    <w:tbl>
      <w:tblPr>
        <w:tblW w:w="9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365"/>
        <w:gridCol w:w="964"/>
        <w:gridCol w:w="945"/>
        <w:gridCol w:w="1035"/>
        <w:gridCol w:w="990"/>
        <w:gridCol w:w="945"/>
        <w:gridCol w:w="964"/>
        <w:gridCol w:w="251"/>
        <w:gridCol w:w="675"/>
        <w:gridCol w:w="482"/>
        <w:gridCol w:w="1194"/>
      </w:tblGrid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2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3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2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3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8000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8000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6E654C">
            <w:pPr>
              <w:pStyle w:val="Textkrper"/>
              <w:spacing w:before="40" w:after="40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0E0E56B7" wp14:editId="57215C88">
                      <wp:simplePos x="0" y="0"/>
                      <wp:positionH relativeFrom="column">
                        <wp:posOffset>419735</wp:posOffset>
                      </wp:positionH>
                      <wp:positionV relativeFrom="paragraph">
                        <wp:posOffset>33655</wp:posOffset>
                      </wp:positionV>
                      <wp:extent cx="288925" cy="288925"/>
                      <wp:effectExtent l="0" t="0" r="635" b="0"/>
                      <wp:wrapNone/>
                      <wp:docPr id="2304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0E56B7" id="_x0000_s1086" type="#_x0000_t202" style="position:absolute;margin-left:33.05pt;margin-top:2.65pt;width:22.75pt;height:22.75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3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3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35E7B422" wp14:editId="14F65751">
                      <wp:simplePos x="0" y="0"/>
                      <wp:positionH relativeFrom="column">
                        <wp:posOffset>473842</wp:posOffset>
                      </wp:positionH>
                      <wp:positionV relativeFrom="paragraph">
                        <wp:posOffset>41275</wp:posOffset>
                      </wp:positionV>
                      <wp:extent cx="288925" cy="288925"/>
                      <wp:effectExtent l="0" t="0" r="0" b="0"/>
                      <wp:wrapNone/>
                      <wp:docPr id="2305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E7B422" id="_x0000_s1087" type="#_x0000_t202" style="position:absolute;left:0;text-align:left;margin-left:37.3pt;margin-top:3.25pt;width:22.75pt;height:22.7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3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9600" behindDoc="0" locked="0" layoutInCell="1" allowOverlap="1" wp14:anchorId="49808588" wp14:editId="628F9AB4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38100</wp:posOffset>
                      </wp:positionV>
                      <wp:extent cx="288925" cy="288925"/>
                      <wp:effectExtent l="0" t="0" r="0" b="0"/>
                      <wp:wrapNone/>
                      <wp:docPr id="2307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6E654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808588" id="_x0000_s1088" type="#_x0000_t202" style="position:absolute;margin-left:26pt;margin-top:3pt;width:22.75pt;height:22.75pt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6E654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2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3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2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3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u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8000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8000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t>w</w:t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  <w:tr w:rsidR="006E654C" w:rsidTr="006E654C">
        <w:tc>
          <w:tcPr>
            <w:tcW w:w="826" w:type="dxa"/>
          </w:tcPr>
          <w:p w:rsidR="006E654C" w:rsidRPr="00A437BA" w:rsidRDefault="006E654C" w:rsidP="006E654C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M</w: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64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3000</w:t>
            </w:r>
          </w:p>
        </w:tc>
        <w:tc>
          <w:tcPr>
            <w:tcW w:w="94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1035" w:type="dxa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3000</w:t>
            </w:r>
          </w:p>
        </w:tc>
        <w:tc>
          <w:tcPr>
            <w:tcW w:w="990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-3000</w:t>
            </w:r>
          </w:p>
        </w:tc>
        <w:tc>
          <w:tcPr>
            <w:tcW w:w="945" w:type="dxa"/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64" w:type="dxa"/>
            <w:tcBorders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2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6E654C">
            <w:pPr>
              <w:pStyle w:val="Textkrper"/>
              <w:spacing w:before="40" w:after="40"/>
            </w:pPr>
            <w:r>
              <w:rPr>
                <w:i/>
              </w:rPr>
              <w:sym w:font="Symbol" w:char="F06A"/>
            </w:r>
          </w:p>
        </w:tc>
        <w:tc>
          <w:tcPr>
            <w:tcW w:w="48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  <w:tc>
          <w:tcPr>
            <w:tcW w:w="1194" w:type="dxa"/>
            <w:tcBorders>
              <w:left w:val="single" w:sz="4" w:space="0" w:color="auto"/>
              <w:right w:val="single" w:sz="4" w:space="0" w:color="auto"/>
            </w:tcBorders>
          </w:tcPr>
          <w:p w:rsidR="006E654C" w:rsidRDefault="006E654C" w:rsidP="00F16178">
            <w:pPr>
              <w:pStyle w:val="Textkrper"/>
              <w:spacing w:before="40" w:after="40"/>
            </w:pPr>
          </w:p>
        </w:tc>
      </w:tr>
    </w:tbl>
    <w:p w:rsidR="006E654C" w:rsidRDefault="006E654C" w:rsidP="006E654C">
      <w:pPr>
        <w:pStyle w:val="Textkrper"/>
      </w:pPr>
    </w:p>
    <w:p w:rsidR="00010341" w:rsidRDefault="00010341" w:rsidP="00010341">
      <w:pPr>
        <w:pStyle w:val="Textkrper"/>
      </w:pPr>
    </w:p>
    <w:p w:rsidR="005151AA" w:rsidRDefault="005151AA" w:rsidP="00F00981">
      <w:pPr>
        <w:pStyle w:val="Textkrper"/>
        <w:rPr>
          <w:i/>
        </w:rPr>
        <w:sectPr w:rsidR="005151AA" w:rsidSect="00A36ADE">
          <w:footerReference w:type="default" r:id="rId15"/>
          <w:pgSz w:w="11906" w:h="16838"/>
          <w:pgMar w:top="1000" w:right="1417" w:bottom="1134" w:left="1417" w:header="708" w:footer="708" w:gutter="0"/>
          <w:cols w:space="708"/>
          <w:docGrid w:linePitch="360"/>
        </w:sectPr>
      </w:pPr>
    </w:p>
    <w:p w:rsidR="005151AA" w:rsidRDefault="00F00981" w:rsidP="00F00981">
      <w:pPr>
        <w:pStyle w:val="Textkrper"/>
      </w:pPr>
      <w:r>
        <w:lastRenderedPageBreak/>
        <w:t xml:space="preserve">Zu Aufgabe </w:t>
      </w:r>
      <w:r w:rsidR="005151AA">
        <w:t>4.2</w:t>
      </w:r>
      <w:r w:rsidR="002F52BA">
        <w:t>:</w:t>
      </w:r>
    </w:p>
    <w:tbl>
      <w:tblPr>
        <w:tblW w:w="146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070"/>
        <w:gridCol w:w="956"/>
        <w:gridCol w:w="956"/>
        <w:gridCol w:w="956"/>
        <w:gridCol w:w="956"/>
        <w:gridCol w:w="956"/>
        <w:gridCol w:w="956"/>
        <w:gridCol w:w="956"/>
        <w:gridCol w:w="956"/>
        <w:gridCol w:w="956"/>
        <w:gridCol w:w="842"/>
        <w:gridCol w:w="500"/>
        <w:gridCol w:w="769"/>
        <w:gridCol w:w="386"/>
        <w:gridCol w:w="1069"/>
        <w:gridCol w:w="500"/>
      </w:tblGrid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3E5F82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3E5F82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94D4C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 w:rsidRPr="00594D4C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3E5F82"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  <w:r w:rsidRPr="003E5F82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939840" behindDoc="0" locked="0" layoutInCell="1" allowOverlap="1" wp14:anchorId="7083F5F2" wp14:editId="117F46EB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81388</wp:posOffset>
                      </wp:positionV>
                      <wp:extent cx="288925" cy="231140"/>
                      <wp:effectExtent l="0" t="0" r="0" b="0"/>
                      <wp:wrapNone/>
                      <wp:docPr id="48" name="Text Box 2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3E5F82" w:rsidRDefault="00F16178" w:rsidP="00CC6F5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3E5F82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83F5F2" id="Text Box 2032" o:spid="_x0000_s1089" type="#_x0000_t202" style="position:absolute;margin-left:-3.8pt;margin-top:6.4pt;width:22.75pt;height:18.2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" filled="f" stroked="f">
                      <v:stroke endarrowlength="long"/>
                      <v:textbox>
                        <w:txbxContent>
                          <w:p w:rsidR="00F16178" w:rsidRPr="003E5F82" w:rsidRDefault="00F16178" w:rsidP="00CC6F5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3E5F82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*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 w:rsidRPr="003E5F82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37B41DE5" wp14:editId="13EB98C2">
                      <wp:simplePos x="0" y="0"/>
                      <wp:positionH relativeFrom="column">
                        <wp:posOffset>379514</wp:posOffset>
                      </wp:positionH>
                      <wp:positionV relativeFrom="paragraph">
                        <wp:posOffset>56515</wp:posOffset>
                      </wp:positionV>
                      <wp:extent cx="288925" cy="288925"/>
                      <wp:effectExtent l="0" t="0" r="0" b="0"/>
                      <wp:wrapNone/>
                      <wp:docPr id="50" name="Text Box 2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1E787A" w:rsidRDefault="00F16178" w:rsidP="003E5F82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E787A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41DE5" id="Text Box 2248" o:spid="_x0000_s1090" type="#_x0000_t202" style="position:absolute;left:0;text-align:left;margin-left:29.9pt;margin-top:4.45pt;width:22.75pt;height:22.7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" filled="f" stroked="f">
                      <v:stroke endarrowlength="long"/>
                      <v:textbox>
                        <w:txbxContent>
                          <w:p w:rsidR="00F16178" w:rsidRPr="001E787A" w:rsidRDefault="00F16178" w:rsidP="003E5F82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E787A">
                              <w:rPr>
                                <w:b/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1E787A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  <w:r w:rsidRPr="003E5F82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505017A7" wp14:editId="2BA83EF5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57893</wp:posOffset>
                      </wp:positionV>
                      <wp:extent cx="541020" cy="367665"/>
                      <wp:effectExtent l="0" t="0" r="0" b="0"/>
                      <wp:wrapNone/>
                      <wp:docPr id="49" name="Text Box 2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1020" cy="367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A437BA" w:rsidRDefault="00F16178" w:rsidP="003E5F82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A437BA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 xml:space="preserve">= </w:t>
                                  </w:r>
                                  <w:r w:rsidRPr="00A437BA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5017A7" id="Text Box 2249" o:spid="_x0000_s1091" type="#_x0000_t202" style="position:absolute;left:0;text-align:left;margin-left:2.15pt;margin-top:4.55pt;width:42.6pt;height:28.95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A437BA" w:rsidRDefault="00F16178" w:rsidP="003E5F82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A437B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= </w:t>
                            </w:r>
                            <w:r w:rsidRPr="00A437B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u w:val="single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6E654C"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6E654C"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2443AB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6E654C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5151AA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CC6F51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2443AB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1E787A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00981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</w:tbl>
    <w:p w:rsidR="005151AA" w:rsidRDefault="005151AA" w:rsidP="005151AA">
      <w:pPr>
        <w:pStyle w:val="Textkrper"/>
      </w:pPr>
    </w:p>
    <w:p w:rsidR="006E654C" w:rsidRDefault="005151AA" w:rsidP="006E654C">
      <w:pPr>
        <w:pStyle w:val="Textkrper"/>
      </w:pPr>
      <w:r>
        <w:t>Zu Aufgabe 4.3:</w:t>
      </w:r>
      <w:r w:rsidR="006E654C">
        <w:t xml:space="preserve"> </w:t>
      </w:r>
    </w:p>
    <w:tbl>
      <w:tblPr>
        <w:tblW w:w="146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070"/>
        <w:gridCol w:w="956"/>
        <w:gridCol w:w="956"/>
        <w:gridCol w:w="956"/>
        <w:gridCol w:w="956"/>
        <w:gridCol w:w="956"/>
        <w:gridCol w:w="956"/>
        <w:gridCol w:w="956"/>
        <w:gridCol w:w="956"/>
        <w:gridCol w:w="956"/>
        <w:gridCol w:w="842"/>
        <w:gridCol w:w="500"/>
        <w:gridCol w:w="769"/>
        <w:gridCol w:w="386"/>
        <w:gridCol w:w="1069"/>
        <w:gridCol w:w="500"/>
      </w:tblGrid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3E5F82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3E5F82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 w:rsidRPr="00594D4C">
              <w:rPr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3E5F82"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  <w:r w:rsidRPr="003E5F82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943936" behindDoc="0" locked="0" layoutInCell="1" allowOverlap="1" wp14:anchorId="0EDCA884" wp14:editId="42399B08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81388</wp:posOffset>
                      </wp:positionV>
                      <wp:extent cx="288925" cy="231140"/>
                      <wp:effectExtent l="0" t="0" r="0" b="0"/>
                      <wp:wrapNone/>
                      <wp:docPr id="2346" name="Text Box 2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31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3E5F82" w:rsidRDefault="00F16178" w:rsidP="006E654C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3E5F82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DCA884" id="_x0000_s1092" type="#_x0000_t202" style="position:absolute;margin-left:-3.8pt;margin-top:6.4pt;width:22.75pt;height:18.2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" filled="f" stroked="f">
                      <v:stroke endarrowlength="long"/>
                      <v:textbox>
                        <w:txbxContent>
                          <w:p w:rsidR="00F16178" w:rsidRPr="003E5F82" w:rsidRDefault="00F16178" w:rsidP="006E654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3E5F82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*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 w:rsidRPr="003E5F82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 wp14:anchorId="36FD5BE5" wp14:editId="30BB3FCD">
                      <wp:simplePos x="0" y="0"/>
                      <wp:positionH relativeFrom="column">
                        <wp:posOffset>379514</wp:posOffset>
                      </wp:positionH>
                      <wp:positionV relativeFrom="paragraph">
                        <wp:posOffset>56515</wp:posOffset>
                      </wp:positionV>
                      <wp:extent cx="288925" cy="288925"/>
                      <wp:effectExtent l="0" t="0" r="0" b="0"/>
                      <wp:wrapNone/>
                      <wp:docPr id="2347" name="Text Box 2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1E787A" w:rsidRDefault="00F16178" w:rsidP="006E654C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E787A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FD5BE5" id="_x0000_s1093" type="#_x0000_t202" style="position:absolute;left:0;text-align:left;margin-left:29.9pt;margin-top:4.45pt;width:22.75pt;height:22.7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" filled="f" stroked="f">
                      <v:stroke endarrowlength="long"/>
                      <v:textbox>
                        <w:txbxContent>
                          <w:p w:rsidR="00F16178" w:rsidRPr="001E787A" w:rsidRDefault="00F16178" w:rsidP="006E654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E787A">
                              <w:rPr>
                                <w:b/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  <w:r w:rsidRPr="003E5F82">
              <w:rPr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945984" behindDoc="0" locked="0" layoutInCell="1" allowOverlap="1" wp14:anchorId="1A8B6C9F" wp14:editId="71D2DEBC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57893</wp:posOffset>
                      </wp:positionV>
                      <wp:extent cx="541020" cy="367665"/>
                      <wp:effectExtent l="0" t="0" r="0" b="0"/>
                      <wp:wrapNone/>
                      <wp:docPr id="2348" name="Text Box 2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1020" cy="367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A437BA" w:rsidRDefault="00F16178" w:rsidP="006E654C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A437BA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 xml:space="preserve">= </w:t>
                                  </w:r>
                                  <w:r w:rsidRPr="00A437BA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8B6C9F" id="_x0000_s1094" type="#_x0000_t202" style="position:absolute;left:0;text-align:left;margin-left:2.15pt;margin-top:4.55pt;width:42.6pt;height:28.95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" filled="f" stroked="f">
                      <v:stroke endarrowlength="long"/>
                      <v:textbox>
                        <w:txbxContent>
                          <w:p w:rsidR="00F16178" w:rsidRPr="00A437BA" w:rsidRDefault="00F16178" w:rsidP="006E654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A437B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= </w:t>
                            </w:r>
                            <w:r w:rsidRPr="00A437BA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u w:val="single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 w:rsidRPr="006E654C"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 w:rsidRPr="006E654C"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u</w:t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Default="006E654C" w:rsidP="00F16178">
            <w:pPr>
              <w:pStyle w:val="Textkrper"/>
              <w:spacing w:before="40" w:after="4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w</w:t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  <w:tr w:rsidR="006E654C" w:rsidRPr="003E5F82" w:rsidTr="00F16178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both"/>
              <w:rPr>
                <w:sz w:val="18"/>
                <w:szCs w:val="18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76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center"/>
              <w:rPr>
                <w:sz w:val="20"/>
                <w:szCs w:val="20"/>
              </w:rPr>
            </w:pPr>
            <w:r w:rsidRPr="003E5F82">
              <w:rPr>
                <w:i/>
                <w:sz w:val="20"/>
                <w:szCs w:val="20"/>
              </w:rPr>
              <w:sym w:font="Symbol" w:char="F06A"/>
            </w:r>
            <w:r>
              <w:rPr>
                <w:i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rPr>
                <w:sz w:val="20"/>
                <w:szCs w:val="20"/>
              </w:rPr>
            </w:pP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18"/>
                <w:szCs w:val="18"/>
              </w:rPr>
            </w:pPr>
          </w:p>
        </w:tc>
        <w:tc>
          <w:tcPr>
            <w:tcW w:w="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E654C" w:rsidRPr="003E5F82" w:rsidRDefault="006E654C" w:rsidP="00F16178">
            <w:pPr>
              <w:pStyle w:val="Textkrper"/>
              <w:spacing w:before="40" w:after="40"/>
              <w:jc w:val="right"/>
              <w:rPr>
                <w:sz w:val="20"/>
                <w:szCs w:val="20"/>
              </w:rPr>
            </w:pPr>
          </w:p>
        </w:tc>
      </w:tr>
    </w:tbl>
    <w:p w:rsidR="005151AA" w:rsidRDefault="005151AA" w:rsidP="00F00981">
      <w:pPr>
        <w:pStyle w:val="Textkrper"/>
        <w:sectPr w:rsidR="005151AA" w:rsidSect="006E654C">
          <w:pgSz w:w="16838" w:h="11906" w:orient="landscape"/>
          <w:pgMar w:top="1079" w:right="1134" w:bottom="1417" w:left="1000" w:header="708" w:footer="708" w:gutter="0"/>
          <w:cols w:space="708"/>
          <w:docGrid w:linePitch="360"/>
        </w:sectPr>
      </w:pPr>
    </w:p>
    <w:p w:rsidR="005151AA" w:rsidRDefault="005151AA" w:rsidP="005151AA">
      <w:pPr>
        <w:pStyle w:val="Textkrper"/>
      </w:pPr>
      <w:r>
        <w:lastRenderedPageBreak/>
        <w:t>Zu Aufgabe 4.4: (Lösungsvektor; Kontrolle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6"/>
        <w:gridCol w:w="628"/>
        <w:gridCol w:w="455"/>
        <w:gridCol w:w="1569"/>
      </w:tblGrid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Pr="002443AB" w:rsidRDefault="005151AA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Pr="002443AB" w:rsidRDefault="00594D4C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>
              <w:rPr>
                <w:i/>
              </w:rPr>
              <w:t>w</w:t>
            </w:r>
            <w:r w:rsidR="005151AA" w:rsidRPr="002443AB">
              <w:rPr>
                <w:i/>
                <w:vertAlign w:val="subscript"/>
              </w:rPr>
              <w:t>1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center"/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center"/>
            </w:pPr>
            <w:r>
              <w:rPr>
                <w:i/>
              </w:rPr>
              <w:t>u</w:t>
            </w:r>
            <w:r w:rsidRPr="002443AB">
              <w:rPr>
                <w:i/>
                <w:vertAlign w:val="subscript"/>
              </w:rPr>
              <w:t>2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center"/>
            </w:pPr>
            <w:r w:rsidRPr="002443AB">
              <w:rPr>
                <w:i/>
              </w:rPr>
              <w:t>w</w:t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6E654C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  <w:jc w:val="right"/>
            </w:pPr>
          </w:p>
        </w:tc>
      </w:tr>
      <w:tr w:rsidR="006E654C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E654C">
              <w:rPr>
                <w:i/>
                <w:vertAlign w:val="subscript"/>
              </w:rPr>
              <w:t>3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-82203</wp:posOffset>
                      </wp:positionH>
                      <wp:positionV relativeFrom="paragraph">
                        <wp:posOffset>-190165</wp:posOffset>
                      </wp:positionV>
                      <wp:extent cx="288925" cy="288925"/>
                      <wp:effectExtent l="0" t="4445" r="0" b="1905"/>
                      <wp:wrapNone/>
                      <wp:docPr id="45" name="Text Box 2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5151AA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53" o:spid="_x0000_s1095" type="#_x0000_t202" style="position:absolute;margin-left:-6.45pt;margin-top:-14.95pt;width:22.75pt;height:2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5151AA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  <w:jc w:val="right"/>
            </w:pPr>
          </w:p>
        </w:tc>
      </w:tr>
      <w:tr w:rsidR="006E654C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654C" w:rsidRPr="002443AB" w:rsidRDefault="006E654C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>
              <w:rPr>
                <w:i/>
              </w:rPr>
              <w:t>w</w:t>
            </w:r>
            <w:r w:rsidRPr="006E654C">
              <w:rPr>
                <w:i/>
                <w:vertAlign w:val="subscript"/>
              </w:rPr>
              <w:t>3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6E654C" w:rsidRDefault="006E654C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Pr="002443AB" w:rsidRDefault="005151AA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Default="006E654C" w:rsidP="00DC5C86">
            <w:pPr>
              <w:pStyle w:val="Textkrper"/>
              <w:spacing w:before="40" w:after="40"/>
              <w:jc w:val="center"/>
            </w:pP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4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Pr="002443AB" w:rsidRDefault="006E654C" w:rsidP="005151AA">
            <w:pPr>
              <w:pStyle w:val="Textkrper"/>
              <w:spacing w:before="40" w:after="40"/>
              <w:jc w:val="center"/>
              <w:rPr>
                <w:i/>
              </w:rPr>
            </w:pPr>
            <w:r>
              <w:rPr>
                <w:i/>
              </w:rPr>
              <w:t>w</w:t>
            </w:r>
            <w:r>
              <w:rPr>
                <w:i/>
                <w:vertAlign w:val="subscript"/>
              </w:rPr>
              <w:t>4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  <w:tr w:rsidR="005151AA" w:rsidTr="00DC5C86">
        <w:trPr>
          <w:jc w:val="right"/>
        </w:trPr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51AA" w:rsidRPr="002443AB" w:rsidRDefault="005151AA" w:rsidP="00DC5C86">
            <w:pPr>
              <w:pStyle w:val="Textkrper"/>
              <w:spacing w:before="40" w:after="40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 w:rsidR="006E654C">
              <w:rPr>
                <w:i/>
                <w:vertAlign w:val="subscript"/>
              </w:rPr>
              <w:t>4</w:t>
            </w:r>
          </w:p>
        </w:tc>
        <w:tc>
          <w:tcPr>
            <w:tcW w:w="4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</w:pPr>
          </w:p>
        </w:tc>
        <w:tc>
          <w:tcPr>
            <w:tcW w:w="1569" w:type="dxa"/>
            <w:tcBorders>
              <w:left w:val="single" w:sz="4" w:space="0" w:color="auto"/>
            </w:tcBorders>
            <w:shd w:val="clear" w:color="auto" w:fill="auto"/>
          </w:tcPr>
          <w:p w:rsidR="005151AA" w:rsidRDefault="005151AA" w:rsidP="00DC5C86">
            <w:pPr>
              <w:pStyle w:val="Textkrper"/>
              <w:spacing w:before="40" w:after="40"/>
              <w:jc w:val="right"/>
            </w:pPr>
          </w:p>
        </w:tc>
      </w:tr>
    </w:tbl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  <w:r>
        <w:t>Zu Aufgabe 4.4: (Nachlaufrechnung für Stab 1)</w:t>
      </w:r>
      <w:r w:rsidR="00F16178" w:rsidRPr="00F16178">
        <w:rPr>
          <w:i/>
          <w:noProof/>
        </w:rPr>
        <w:t xml:space="preserve"> </w:t>
      </w:r>
    </w:p>
    <w:tbl>
      <w:tblPr>
        <w:tblW w:w="9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"/>
        <w:gridCol w:w="307"/>
        <w:gridCol w:w="828"/>
        <w:gridCol w:w="828"/>
        <w:gridCol w:w="865"/>
        <w:gridCol w:w="925"/>
        <w:gridCol w:w="771"/>
        <w:gridCol w:w="869"/>
        <w:gridCol w:w="239"/>
        <w:gridCol w:w="751"/>
        <w:gridCol w:w="376"/>
        <w:gridCol w:w="829"/>
        <w:gridCol w:w="505"/>
        <w:gridCol w:w="945"/>
      </w:tblGrid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60000</w:t>
            </w: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60000</w:t>
            </w: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Pr="002443AB" w:rsidRDefault="00F16178" w:rsidP="00F16178">
            <w:pPr>
              <w:pStyle w:val="Textkrper"/>
              <w:spacing w:before="40" w:after="40"/>
              <w:rPr>
                <w:i/>
              </w:rPr>
            </w:pP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500</w:t>
            </w: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500</w:t>
            </w: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Pr="002443AB" w:rsidRDefault="00F16178" w:rsidP="00F16178">
            <w:pPr>
              <w:pStyle w:val="Textkrper"/>
              <w:spacing w:before="40" w:after="40"/>
              <w:rPr>
                <w:i/>
              </w:rPr>
            </w:pP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3392" behindDoc="0" locked="0" layoutInCell="1" allowOverlap="1" wp14:anchorId="575A1F94" wp14:editId="377A5F36">
                      <wp:simplePos x="0" y="0"/>
                      <wp:positionH relativeFrom="column">
                        <wp:posOffset>213621</wp:posOffset>
                      </wp:positionH>
                      <wp:positionV relativeFrom="paragraph">
                        <wp:posOffset>33655</wp:posOffset>
                      </wp:positionV>
                      <wp:extent cx="288925" cy="288925"/>
                      <wp:effectExtent l="0" t="0" r="0" b="0"/>
                      <wp:wrapNone/>
                      <wp:docPr id="1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422A6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5A1F94" id="_x0000_s1096" type="#_x0000_t202" style="position:absolute;margin-left:16.8pt;margin-top:2.65pt;width:22.75pt;height:22.75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" filled="f" stroked="f">
                      <v:stroke endarrowlength="long"/>
                      <v:textbox>
                        <w:txbxContent>
                          <w:p w:rsidR="00F16178" w:rsidRPr="00574387" w:rsidRDefault="00F16178" w:rsidP="00F422A6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437BA">
              <w:rPr>
                <w:i/>
              </w:rPr>
              <w:t>M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1500</w:t>
            </w: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6CA36A6A" wp14:editId="54364F81">
                      <wp:simplePos x="0" y="0"/>
                      <wp:positionH relativeFrom="column">
                        <wp:posOffset>388022</wp:posOffset>
                      </wp:positionH>
                      <wp:positionV relativeFrom="paragraph">
                        <wp:posOffset>41275</wp:posOffset>
                      </wp:positionV>
                      <wp:extent cx="288925" cy="288925"/>
                      <wp:effectExtent l="0" t="0" r="0" b="0"/>
                      <wp:wrapNone/>
                      <wp:docPr id="46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422A6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A36A6A" id="_x0000_s1097" type="#_x0000_t202" style="position:absolute;left:0;text-align:left;margin-left:30.55pt;margin-top:3.25pt;width:22.75pt;height:22.7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" filled="f" stroked="f">
                      <v:stroke endarrowlength="long"/>
                      <v:textbox>
                        <w:txbxContent>
                          <w:p w:rsidR="00F16178" w:rsidRPr="00574387" w:rsidRDefault="00F16178" w:rsidP="00F422A6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300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17409490" wp14:editId="239025DE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48260</wp:posOffset>
                      </wp:positionV>
                      <wp:extent cx="288925" cy="288925"/>
                      <wp:effectExtent l="0" t="0" r="0" b="0"/>
                      <wp:wrapNone/>
                      <wp:docPr id="54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409490" id="_x0000_s1098" type="#_x0000_t202" style="position:absolute;margin-left:29.7pt;margin-top:3.8pt;width:22.75pt;height:22.7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2F6BDD89" wp14:editId="581E98D9">
                      <wp:simplePos x="0" y="0"/>
                      <wp:positionH relativeFrom="column">
                        <wp:posOffset>-61632</wp:posOffset>
                      </wp:positionH>
                      <wp:positionV relativeFrom="paragraph">
                        <wp:posOffset>24765</wp:posOffset>
                      </wp:positionV>
                      <wp:extent cx="288925" cy="288925"/>
                      <wp:effectExtent l="0" t="0" r="0" b="0"/>
                      <wp:wrapNone/>
                      <wp:docPr id="55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BDD89" id="_x0000_s1099" type="#_x0000_t202" style="position:absolute;margin-left:-4.85pt;margin-top:1.95pt;width:22.75pt;height:22.7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60000</w:t>
            </w: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500</w:t>
            </w: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150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7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M</w:t>
            </w:r>
          </w:p>
        </w:tc>
        <w:tc>
          <w:tcPr>
            <w:tcW w:w="3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5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5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771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9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600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82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5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45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</w:tbl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</w:p>
    <w:p w:rsidR="00F422A6" w:rsidRDefault="00F422A6" w:rsidP="00F422A6">
      <w:pPr>
        <w:pStyle w:val="Textkrper"/>
      </w:pPr>
      <w:r>
        <w:t>Zu Aufgabe 4.4: (Nachlaufrechnung für Stab 2)</w:t>
      </w:r>
    </w:p>
    <w:p w:rsidR="00F16178" w:rsidRDefault="00F16178" w:rsidP="00F16178">
      <w:pPr>
        <w:pStyle w:val="Textkrper"/>
      </w:pPr>
    </w:p>
    <w:tbl>
      <w:tblPr>
        <w:tblW w:w="95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"/>
        <w:gridCol w:w="306"/>
        <w:gridCol w:w="828"/>
        <w:gridCol w:w="827"/>
        <w:gridCol w:w="864"/>
        <w:gridCol w:w="920"/>
        <w:gridCol w:w="767"/>
        <w:gridCol w:w="864"/>
        <w:gridCol w:w="239"/>
        <w:gridCol w:w="746"/>
        <w:gridCol w:w="375"/>
        <w:gridCol w:w="900"/>
        <w:gridCol w:w="502"/>
        <w:gridCol w:w="939"/>
      </w:tblGrid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50000</w:t>
            </w: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Pr="002443AB" w:rsidRDefault="00F16178" w:rsidP="00F16178">
            <w:pPr>
              <w:pStyle w:val="Textkrper"/>
              <w:spacing w:before="40" w:after="40"/>
              <w:rPr>
                <w:i/>
              </w:rPr>
            </w:pP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750</w:t>
            </w: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Pr="002443AB" w:rsidRDefault="00F16178" w:rsidP="00F16178">
            <w:pPr>
              <w:pStyle w:val="Textkrper"/>
              <w:spacing w:before="40" w:after="40"/>
              <w:rPr>
                <w:i/>
              </w:rPr>
            </w:pP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08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41706066" wp14:editId="0F2EF616">
                      <wp:simplePos x="0" y="0"/>
                      <wp:positionH relativeFrom="column">
                        <wp:posOffset>213621</wp:posOffset>
                      </wp:positionH>
                      <wp:positionV relativeFrom="paragraph">
                        <wp:posOffset>33655</wp:posOffset>
                      </wp:positionV>
                      <wp:extent cx="288925" cy="288925"/>
                      <wp:effectExtent l="0" t="0" r="0" b="0"/>
                      <wp:wrapNone/>
                      <wp:docPr id="56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706066" id="_x0000_s1100" type="#_x0000_t202" style="position:absolute;margin-left:16.8pt;margin-top:2.65pt;width:22.75pt;height:22.7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437BA">
              <w:rPr>
                <w:i/>
              </w:rPr>
              <w:t>M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500</w:t>
            </w: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4000</w:t>
            </w: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17A352FB" wp14:editId="6FB3285E">
                      <wp:simplePos x="0" y="0"/>
                      <wp:positionH relativeFrom="column">
                        <wp:posOffset>388022</wp:posOffset>
                      </wp:positionH>
                      <wp:positionV relativeFrom="paragraph">
                        <wp:posOffset>41275</wp:posOffset>
                      </wp:positionV>
                      <wp:extent cx="288925" cy="288925"/>
                      <wp:effectExtent l="0" t="0" r="0" b="0"/>
                      <wp:wrapNone/>
                      <wp:docPr id="57" name="Text Box 2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A352FB" id="_x0000_s1101" type="#_x0000_t202" style="position:absolute;left:0;text-align:left;margin-left:30.55pt;margin-top:3.25pt;width:22.75pt;height:22.7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47209F66" wp14:editId="498FF2A2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48260</wp:posOffset>
                      </wp:positionV>
                      <wp:extent cx="288925" cy="288925"/>
                      <wp:effectExtent l="0" t="0" r="0" b="0"/>
                      <wp:wrapNone/>
                      <wp:docPr id="58" name="Text Box 2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209F66" id="_x0000_s1102" type="#_x0000_t202" style="position:absolute;margin-left:29.7pt;margin-top:3.8pt;width:22.75pt;height:22.75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72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  <w:r w:rsidRPr="00A437BA"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325BFDE1" wp14:editId="0E277017">
                      <wp:simplePos x="0" y="0"/>
                      <wp:positionH relativeFrom="column">
                        <wp:posOffset>-61632</wp:posOffset>
                      </wp:positionH>
                      <wp:positionV relativeFrom="paragraph">
                        <wp:posOffset>24765</wp:posOffset>
                      </wp:positionV>
                      <wp:extent cx="288925" cy="288925"/>
                      <wp:effectExtent l="0" t="0" r="0" b="0"/>
                      <wp:wrapNone/>
                      <wp:docPr id="59" name="Text Box 2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16178" w:rsidRPr="00574387" w:rsidRDefault="00F16178" w:rsidP="00F16178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5BFDE1" id="_x0000_s1103" type="#_x0000_t202" style="position:absolute;margin-left:-4.85pt;margin-top:1.95pt;width:22.75pt;height:22.75pt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" filled="f" stroked="f">
                      <v:stroke endarrowlength="long"/>
                      <v:textbox>
                        <w:txbxContent>
                          <w:p w:rsidR="00F16178" w:rsidRPr="00574387" w:rsidRDefault="00F16178" w:rsidP="00F1617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N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V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108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  <w:tr w:rsidR="00F16178" w:rsidTr="00F16178">
        <w:tc>
          <w:tcPr>
            <w:tcW w:w="504" w:type="dxa"/>
          </w:tcPr>
          <w:p w:rsidR="00F16178" w:rsidRPr="00A437BA" w:rsidRDefault="00F16178" w:rsidP="00F16178">
            <w:pPr>
              <w:pStyle w:val="Textkrper"/>
              <w:spacing w:before="40" w:after="40"/>
              <w:rPr>
                <w:i/>
              </w:rPr>
            </w:pPr>
            <w:r w:rsidRPr="00A437BA">
              <w:rPr>
                <w:i/>
              </w:rPr>
              <w:t>M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8" w:type="dxa"/>
            <w:tcBorders>
              <w:lef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27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920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0</w:t>
            </w:r>
          </w:p>
        </w:tc>
        <w:tc>
          <w:tcPr>
            <w:tcW w:w="767" w:type="dxa"/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864" w:type="dxa"/>
            <w:tcBorders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</w:p>
        </w:tc>
        <w:tc>
          <w:tcPr>
            <w:tcW w:w="2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74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3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  <w:jc w:val="right"/>
            </w:pPr>
            <w:r>
              <w:t>-72,0</w:t>
            </w:r>
          </w:p>
        </w:tc>
        <w:tc>
          <w:tcPr>
            <w:tcW w:w="5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  <w:tc>
          <w:tcPr>
            <w:tcW w:w="939" w:type="dxa"/>
            <w:tcBorders>
              <w:left w:val="single" w:sz="4" w:space="0" w:color="auto"/>
              <w:right w:val="single" w:sz="4" w:space="0" w:color="auto"/>
            </w:tcBorders>
          </w:tcPr>
          <w:p w:rsidR="00F16178" w:rsidRDefault="00F16178" w:rsidP="00F16178">
            <w:pPr>
              <w:pStyle w:val="Textkrper"/>
              <w:spacing w:before="40" w:after="40"/>
            </w:pPr>
          </w:p>
        </w:tc>
      </w:tr>
    </w:tbl>
    <w:p w:rsidR="00F16178" w:rsidRDefault="00F16178" w:rsidP="00F16178">
      <w:pPr>
        <w:pStyle w:val="Textkrper"/>
      </w:pPr>
    </w:p>
    <w:p w:rsidR="00F422A6" w:rsidRDefault="00F422A6" w:rsidP="00F422A6">
      <w:pPr>
        <w:pStyle w:val="Textkrper"/>
      </w:pPr>
    </w:p>
    <w:p w:rsidR="007B344A" w:rsidRDefault="002F52BA" w:rsidP="002F52BA">
      <w:pPr>
        <w:pStyle w:val="Textkrper"/>
      </w:pPr>
      <w:r>
        <w:lastRenderedPageBreak/>
        <w:t xml:space="preserve">Zu Aufgabe 4.5: </w:t>
      </w:r>
    </w:p>
    <w:p w:rsidR="00F422A6" w:rsidRDefault="00F422A6" w:rsidP="002F52BA">
      <w:pPr>
        <w:pStyle w:val="Textkrper"/>
      </w:pPr>
    </w:p>
    <w:p w:rsidR="00F00981" w:rsidRDefault="006E654C" w:rsidP="00F00981">
      <w:pPr>
        <w:pStyle w:val="Textkrper"/>
      </w:pPr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948032" behindDoc="0" locked="0" layoutInCell="1" allowOverlap="1" wp14:anchorId="6D82753A" wp14:editId="40D8345F">
                <wp:simplePos x="0" y="0"/>
                <wp:positionH relativeFrom="column">
                  <wp:posOffset>1196699</wp:posOffset>
                </wp:positionH>
                <wp:positionV relativeFrom="paragraph">
                  <wp:posOffset>205680</wp:posOffset>
                </wp:positionV>
                <wp:extent cx="3706758" cy="1208537"/>
                <wp:effectExtent l="0" t="0" r="8255" b="0"/>
                <wp:wrapNone/>
                <wp:docPr id="109" name="Gruppieren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6758" cy="1208537"/>
                          <a:chOff x="0" y="0"/>
                          <a:chExt cx="3706758" cy="1208537"/>
                        </a:xfrm>
                      </wpg:grpSpPr>
                      <wpg:grpSp>
                        <wpg:cNvPr id="106" name="Gruppieren 106"/>
                        <wpg:cNvGrpSpPr/>
                        <wpg:grpSpPr>
                          <a:xfrm>
                            <a:off x="0" y="0"/>
                            <a:ext cx="3706758" cy="1208537"/>
                            <a:chOff x="0" y="0"/>
                            <a:chExt cx="3706758" cy="1208537"/>
                          </a:xfrm>
                        </wpg:grpSpPr>
                        <wps:wsp>
                          <wps:cNvPr id="2352" name="Rectangle 2227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648973" y="2588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4" name="Text Box 18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4687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jc w:val="center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4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2355" name="Text Box 18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90" y="241540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1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2356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2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2357" name="Rectangle 1900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0" y="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Line 222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0385" y="172529"/>
                              <a:ext cx="3599404" cy="5917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1" name="Rectangle 1846" descr="Diagonal dunkel nach oben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1109" y="1138687"/>
                              <a:ext cx="289560" cy="6985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1000665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3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</wpg:grpSp>
                      <wps:wsp>
                        <wps:cNvPr id="86" name="Line 22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37758" y="198408"/>
                            <a:ext cx="156" cy="948906"/>
                          </a:xfrm>
                          <a:prstGeom prst="line">
                            <a:avLst/>
                          </a:prstGeom>
                          <a:noFill/>
                          <a:ln w="349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82753A" id="Gruppieren 109" o:spid="_x0000_s1104" style="position:absolute;margin-left:94.25pt;margin-top:16.2pt;width:291.85pt;height:95.15pt;z-index:251948032" coordsize="37067,1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">
                <v:group id="Gruppieren 106" o:spid="_x0000_s1105" style="position:absolute;width:37067;height:12085" coordsize="37067,1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rect id="Rectangle 2227" o:spid="_x0000_s1106" alt="Diagonal dunkel nach oben" style="position:absolute;left:36489;top:258;width:578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" fillcolor="#969696" stroked="f">
                    <v:fill r:id="rId16" o:title="" type="pattern"/>
                  </v:rect>
                  <v:shape id="_x0000_s1107" type="#_x0000_t202" style="position:absolute;left:34246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jc w:val="center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4)</w:t>
                          </w:r>
                        </w:p>
                      </w:txbxContent>
                    </v:textbox>
                  </v:shape>
                  <v:shape id="_x0000_s1108" type="#_x0000_t202" style="position:absolute;left:948;top:2415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1)</w:t>
                          </w:r>
                        </w:p>
                      </w:txbxContent>
                    </v:textbox>
                  </v:shape>
                  <v:shape id="_x0000_s1109" type="#_x0000_t202" style="position:absolute;left:23808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2)</w:t>
                          </w:r>
                        </w:p>
                      </w:txbxContent>
                    </v:textbox>
                  </v:shape>
                  <v:rect id="Rectangle 1900" o:spid="_x0000_s1110" alt="Diagonal dunkel nach oben" style="position:absolute;width:577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" fillcolor="#969696" stroked="f">
                    <v:fill r:id="rId16" o:title="" type="pattern"/>
                  </v:rect>
                  <v:line id="Line 2229" o:spid="_x0000_s1111" style="position:absolute;flip:x y;visibility:visible;mso-wrap-style:square" from="603,1725" to="36597,1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" strokeweight="2.75pt"/>
                  <v:rect id="Rectangle 1846" o:spid="_x0000_s1112" alt="Diagonal dunkel nach oben" style="position:absolute;left:21911;top:11386;width:2895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" fillcolor="#969696" stroked="f">
                    <v:fill r:id="rId16" o:title="" type="pattern"/>
                  </v:rect>
                  <v:shape id="_x0000_s1113" type="#_x0000_t202" style="position:absolute;left:23808;top:10006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3)</w:t>
                          </w:r>
                        </w:p>
                      </w:txbxContent>
                    </v:textbox>
                  </v:shape>
                </v:group>
                <v:line id="Line 2229" o:spid="_x0000_s1114" style="position:absolute;flip:x y;visibility:visible;mso-wrap-style:square" from="23377,1984" to="23379,11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" strokeweight="2.75pt"/>
              </v:group>
            </w:pict>
          </mc:Fallback>
        </mc:AlternateContent>
      </w:r>
      <w:r w:rsidR="00C51AB2"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3995</wp:posOffset>
                </wp:positionV>
                <wp:extent cx="346710" cy="346710"/>
                <wp:effectExtent l="13970" t="12700" r="10795" b="12065"/>
                <wp:wrapNone/>
                <wp:docPr id="34" name="Oval 1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16178" w:rsidRPr="00546891" w:rsidRDefault="00F16178" w:rsidP="002F52BA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63" o:spid="_x0000_s1115" style="position:absolute;margin-left:0;margin-top:16.85pt;width:27.3pt;height:27.3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">
                <v:stroke endarrowlength="long"/>
                <v:textbox inset=".5mm,.5mm,.5mm,.5mm">
                  <w:txbxContent>
                    <w:p w:rsidR="00F16178" w:rsidRPr="00546891" w:rsidRDefault="00F16178" w:rsidP="002F52BA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w</w:t>
                      </w:r>
                    </w:p>
                  </w:txbxContent>
                </v:textbox>
              </v:oval>
            </w:pict>
          </mc:Fallback>
        </mc:AlternateContent>
      </w:r>
    </w:p>
    <w:p w:rsidR="00F00981" w:rsidRDefault="00F00981" w:rsidP="00F00981">
      <w:pPr>
        <w:pStyle w:val="Textkrper"/>
      </w:pPr>
    </w:p>
    <w:p w:rsidR="00F00981" w:rsidRDefault="006E654C" w:rsidP="00F00981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9945</wp:posOffset>
                </wp:positionH>
                <wp:positionV relativeFrom="paragraph">
                  <wp:posOffset>131294</wp:posOffset>
                </wp:positionV>
                <wp:extent cx="346710" cy="346710"/>
                <wp:effectExtent l="10795" t="7620" r="13970" b="7620"/>
                <wp:wrapNone/>
                <wp:docPr id="13" name="Oval 2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16178" w:rsidRPr="00546891" w:rsidRDefault="00F16178" w:rsidP="005151AA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96" o:spid="_x0000_s1116" style="position:absolute;margin-left:.8pt;margin-top:10.35pt;width:27.3pt;height:27.3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">
                <v:stroke endarrowlength="long"/>
                <v:textbox inset=".5mm,.5mm,.5mm,.5mm">
                  <w:txbxContent>
                    <w:p w:rsidR="00F16178" w:rsidRPr="00546891" w:rsidRDefault="00F16178" w:rsidP="005151AA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:rsidR="00F00981" w:rsidRDefault="00F00981" w:rsidP="00F00981">
      <w:pPr>
        <w:pStyle w:val="Textkrper"/>
      </w:pPr>
    </w:p>
    <w:p w:rsidR="007B344A" w:rsidRDefault="007B344A">
      <w:pPr>
        <w:pStyle w:val="Textkrper"/>
        <w:rPr>
          <w:b/>
        </w:rPr>
      </w:pPr>
    </w:p>
    <w:p w:rsidR="00572C04" w:rsidRDefault="00572C04">
      <w:pPr>
        <w:pStyle w:val="Textkrper"/>
        <w:rPr>
          <w:b/>
        </w:rPr>
      </w:pPr>
    </w:p>
    <w:p w:rsidR="00572C04" w:rsidRDefault="00572C04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F422A6" w:rsidRDefault="00F422A6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5151AA" w:rsidRDefault="006E654C">
      <w:pPr>
        <w:pStyle w:val="Textkrp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439</wp:posOffset>
                </wp:positionH>
                <wp:positionV relativeFrom="paragraph">
                  <wp:posOffset>197485</wp:posOffset>
                </wp:positionV>
                <wp:extent cx="346710" cy="346710"/>
                <wp:effectExtent l="0" t="0" r="15240" b="15240"/>
                <wp:wrapNone/>
                <wp:docPr id="24" name="Oval 2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16178" w:rsidRPr="00546891" w:rsidRDefault="00F16178" w:rsidP="005151AA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74" o:spid="_x0000_s1117" style="position:absolute;margin-left:.25pt;margin-top:15.55pt;width:27.3pt;height:27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">
                <v:stroke endarrowlength="long"/>
                <v:textbox inset=".5mm,.5mm,.5mm,.5mm">
                  <w:txbxContent>
                    <w:p w:rsidR="00F16178" w:rsidRPr="00546891" w:rsidRDefault="00F16178" w:rsidP="005151AA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M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950080" behindDoc="0" locked="0" layoutInCell="1" allowOverlap="1" wp14:anchorId="48613BFD" wp14:editId="55473C44">
                <wp:simplePos x="0" y="0"/>
                <wp:positionH relativeFrom="column">
                  <wp:posOffset>1193165</wp:posOffset>
                </wp:positionH>
                <wp:positionV relativeFrom="paragraph">
                  <wp:posOffset>20955</wp:posOffset>
                </wp:positionV>
                <wp:extent cx="3706495" cy="1208405"/>
                <wp:effectExtent l="0" t="0" r="8255" b="0"/>
                <wp:wrapNone/>
                <wp:docPr id="111" name="Gruppieren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6495" cy="1208405"/>
                          <a:chOff x="0" y="0"/>
                          <a:chExt cx="3706758" cy="1208537"/>
                        </a:xfrm>
                      </wpg:grpSpPr>
                      <wpg:grpSp>
                        <wpg:cNvPr id="112" name="Gruppieren 112"/>
                        <wpg:cNvGrpSpPr/>
                        <wpg:grpSpPr>
                          <a:xfrm>
                            <a:off x="0" y="0"/>
                            <a:ext cx="3706758" cy="1208537"/>
                            <a:chOff x="0" y="0"/>
                            <a:chExt cx="3706758" cy="1208537"/>
                          </a:xfrm>
                        </wpg:grpSpPr>
                        <wps:wsp>
                          <wps:cNvPr id="124" name="Rectangle 2227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648973" y="2588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Text Box 18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4687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jc w:val="center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4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28" name="Text Box 18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90" y="241540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1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29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2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30" name="Rectangle 1900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0" y="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Line 222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0385" y="172529"/>
                              <a:ext cx="3599404" cy="5917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Rectangle 1846" descr="Diagonal dunkel nach oben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1109" y="1138687"/>
                              <a:ext cx="289560" cy="6985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1000665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3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</wpg:grpSp>
                      <wps:wsp>
                        <wps:cNvPr id="147" name="Line 22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37758" y="198408"/>
                            <a:ext cx="156" cy="948906"/>
                          </a:xfrm>
                          <a:prstGeom prst="line">
                            <a:avLst/>
                          </a:prstGeom>
                          <a:noFill/>
                          <a:ln w="349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613BFD" id="Gruppieren 111" o:spid="_x0000_s1118" style="position:absolute;margin-left:93.95pt;margin-top:1.65pt;width:291.85pt;height:95.15pt;z-index:251950080" coordsize="37067,1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">
                <v:group id="Gruppieren 112" o:spid="_x0000_s1119" style="position:absolute;width:37067;height:12085" coordsize="37067,1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rect id="Rectangle 2227" o:spid="_x0000_s1120" alt="Diagonal dunkel nach oben" style="position:absolute;left:36489;top:258;width:578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" fillcolor="#969696" stroked="f">
                    <v:fill r:id="rId16" o:title="" type="pattern"/>
                  </v:rect>
                  <v:shape id="_x0000_s1121" type="#_x0000_t202" style="position:absolute;left:34246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jc w:val="center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4)</w:t>
                          </w:r>
                        </w:p>
                      </w:txbxContent>
                    </v:textbox>
                  </v:shape>
                  <v:shape id="_x0000_s1122" type="#_x0000_t202" style="position:absolute;left:948;top:2415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1)</w:t>
                          </w:r>
                        </w:p>
                      </w:txbxContent>
                    </v:textbox>
                  </v:shape>
                  <v:shape id="_x0000_s1123" type="#_x0000_t202" style="position:absolute;left:23808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2)</w:t>
                          </w:r>
                        </w:p>
                      </w:txbxContent>
                    </v:textbox>
                  </v:shape>
                  <v:rect id="Rectangle 1900" o:spid="_x0000_s1124" alt="Diagonal dunkel nach oben" style="position:absolute;width:577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" fillcolor="#969696" stroked="f">
                    <v:fill r:id="rId16" o:title="" type="pattern"/>
                  </v:rect>
                  <v:line id="Line 2229" o:spid="_x0000_s1125" style="position:absolute;flip:x y;visibility:visible;mso-wrap-style:square" from="603,1725" to="36597,1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" strokeweight="2.75pt"/>
                  <v:rect id="Rectangle 1846" o:spid="_x0000_s1126" alt="Diagonal dunkel nach oben" style="position:absolute;left:21911;top:11386;width:2895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" fillcolor="#969696" stroked="f">
                    <v:fill r:id="rId16" o:title="" type="pattern"/>
                  </v:rect>
                  <v:shape id="_x0000_s1127" type="#_x0000_t202" style="position:absolute;left:23808;top:10006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3)</w:t>
                          </w:r>
                        </w:p>
                      </w:txbxContent>
                    </v:textbox>
                  </v:shape>
                </v:group>
                <v:line id="Line 2229" o:spid="_x0000_s1128" style="position:absolute;flip:x y;visibility:visible;mso-wrap-style:square" from="23377,1984" to="23379,11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" strokeweight="2.75pt"/>
              </v:group>
            </w:pict>
          </mc:Fallback>
        </mc:AlternateContent>
      </w:r>
    </w:p>
    <w:p w:rsidR="00756F26" w:rsidRDefault="00756F26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756F26" w:rsidRDefault="00756F26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F422A6" w:rsidRDefault="00F422A6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5151AA" w:rsidRDefault="006E654C">
      <w:pPr>
        <w:pStyle w:val="Textkrper"/>
        <w:rPr>
          <w:b/>
        </w:rPr>
      </w:pPr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952128" behindDoc="0" locked="0" layoutInCell="1" allowOverlap="1" wp14:anchorId="48613BFD" wp14:editId="55473C44">
                <wp:simplePos x="0" y="0"/>
                <wp:positionH relativeFrom="column">
                  <wp:posOffset>1198245</wp:posOffset>
                </wp:positionH>
                <wp:positionV relativeFrom="paragraph">
                  <wp:posOffset>11430</wp:posOffset>
                </wp:positionV>
                <wp:extent cx="3706495" cy="1208405"/>
                <wp:effectExtent l="0" t="0" r="8255" b="0"/>
                <wp:wrapNone/>
                <wp:docPr id="148" name="Gruppieren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6495" cy="1208405"/>
                          <a:chOff x="0" y="0"/>
                          <a:chExt cx="3706758" cy="1208537"/>
                        </a:xfrm>
                      </wpg:grpSpPr>
                      <wpg:grpSp>
                        <wpg:cNvPr id="149" name="Gruppieren 149"/>
                        <wpg:cNvGrpSpPr/>
                        <wpg:grpSpPr>
                          <a:xfrm>
                            <a:off x="0" y="0"/>
                            <a:ext cx="3706758" cy="1208537"/>
                            <a:chOff x="0" y="0"/>
                            <a:chExt cx="3706758" cy="1208537"/>
                          </a:xfrm>
                        </wpg:grpSpPr>
                        <wps:wsp>
                          <wps:cNvPr id="150" name="Rectangle 2227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648973" y="2588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Text Box 18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4687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jc w:val="center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4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52" name="Text Box 18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90" y="241540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1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54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224287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2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  <wps:wsp>
                          <wps:cNvPr id="155" name="Rectangle 1900" descr="Diagonal dunkel nach oben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0" y="0"/>
                              <a:ext cx="57785" cy="285115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Line 222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0385" y="172529"/>
                              <a:ext cx="3599404" cy="5917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Rectangle 1846" descr="Diagonal dunkel nach oben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1109" y="1138687"/>
                              <a:ext cx="289560" cy="6985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rgbClr val="969696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Text Box 1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0890" y="1000665"/>
                              <a:ext cx="23114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16178" w:rsidRDefault="00F16178" w:rsidP="006E654C">
                                <w:pPr>
                                  <w:pStyle w:val="Kopfzeile"/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(3)</w:t>
                                </w:r>
                              </w:p>
                            </w:txbxContent>
                          </wps:txbx>
                          <wps:bodyPr rot="0" vert="horz" wrap="square" lIns="3600" tIns="3600" rIns="3600" bIns="3600" anchor="t" anchorCtr="0" upright="1">
                            <a:noAutofit/>
                          </wps:bodyPr>
                        </wps:wsp>
                      </wpg:grpSp>
                      <wps:wsp>
                        <wps:cNvPr id="159" name="Line 22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337758" y="198408"/>
                            <a:ext cx="156" cy="948906"/>
                          </a:xfrm>
                          <a:prstGeom prst="line">
                            <a:avLst/>
                          </a:prstGeom>
                          <a:noFill/>
                          <a:ln w="349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613BFD" id="Gruppieren 148" o:spid="_x0000_s1129" style="position:absolute;margin-left:94.35pt;margin-top:.9pt;width:291.85pt;height:95.15pt;z-index:251952128" coordsize="37067,1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">
                <v:group id="Gruppieren 149" o:spid="_x0000_s1130" style="position:absolute;width:37067;height:12085" coordsize="37067,1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<v:rect id="Rectangle 2227" o:spid="_x0000_s1131" alt="Diagonal dunkel nach oben" style="position:absolute;left:36489;top:258;width:578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" fillcolor="#969696" stroked="f">
                    <v:fill r:id="rId16" o:title="" type="pattern"/>
                  </v:rect>
                  <v:shape id="_x0000_s1132" type="#_x0000_t202" style="position:absolute;left:34246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jc w:val="center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4)</w:t>
                          </w:r>
                        </w:p>
                      </w:txbxContent>
                    </v:textbox>
                  </v:shape>
                  <v:shape id="_x0000_s1133" type="#_x0000_t202" style="position:absolute;left:948;top:2415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1)</w:t>
                          </w:r>
                        </w:p>
                      </w:txbxContent>
                    </v:textbox>
                  </v:shape>
                  <v:shape id="_x0000_s1134" type="#_x0000_t202" style="position:absolute;left:23808;top:2242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2)</w:t>
                          </w:r>
                        </w:p>
                      </w:txbxContent>
                    </v:textbox>
                  </v:shape>
                  <v:rect id="Rectangle 1900" o:spid="_x0000_s1135" alt="Diagonal dunkel nach oben" style="position:absolute;width:577;height:285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" fillcolor="#969696" stroked="f">
                    <v:fill r:id="rId16" o:title="" type="pattern"/>
                  </v:rect>
                  <v:line id="Line 2229" o:spid="_x0000_s1136" style="position:absolute;flip:x y;visibility:visible;mso-wrap-style:square" from="603,1725" to="36597,1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" strokeweight="2.75pt"/>
                  <v:rect id="Rectangle 1846" o:spid="_x0000_s1137" alt="Diagonal dunkel nach oben" style="position:absolute;left:21911;top:11386;width:2895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" fillcolor="#969696" stroked="f">
                    <v:fill r:id="rId16" o:title="" type="pattern"/>
                  </v:rect>
                  <v:shape id="_x0000_s1138" type="#_x0000_t202" style="position:absolute;left:23808;top:10006;width:2312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" filled="f" stroked="f">
                    <v:textbox inset=".1mm,.1mm,.1mm,.1mm">
                      <w:txbxContent>
                        <w:p w:rsidR="00F16178" w:rsidRDefault="00F16178" w:rsidP="006E654C">
                          <w:pPr>
                            <w:pStyle w:val="Kopfzeile"/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(3)</w:t>
                          </w:r>
                        </w:p>
                      </w:txbxContent>
                    </v:textbox>
                  </v:shape>
                </v:group>
                <v:line id="Line 2229" o:spid="_x0000_s1139" style="position:absolute;flip:x y;visibility:visible;mso-wrap-style:square" from="23377,1984" to="23379,11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" strokeweight="2.75pt"/>
              </v:group>
            </w:pict>
          </mc:Fallback>
        </mc:AlternateContent>
      </w:r>
    </w:p>
    <w:p w:rsidR="005151AA" w:rsidRDefault="006E654C">
      <w:pPr>
        <w:pStyle w:val="Textkrp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6985</wp:posOffset>
                </wp:positionH>
                <wp:positionV relativeFrom="paragraph">
                  <wp:posOffset>106500</wp:posOffset>
                </wp:positionV>
                <wp:extent cx="346710" cy="346710"/>
                <wp:effectExtent l="0" t="0" r="15240" b="15240"/>
                <wp:wrapNone/>
                <wp:docPr id="2" name="Oval 2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16178" w:rsidRPr="00546891" w:rsidRDefault="00F16178" w:rsidP="005151AA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85" o:spid="_x0000_s1140" style="position:absolute;margin-left:.55pt;margin-top:8.4pt;width:27.3pt;height:27.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">
                <v:stroke endarrowlength="long"/>
                <v:textbox inset=".5mm,.5mm,.5mm,.5mm">
                  <w:txbxContent>
                    <w:p w:rsidR="00F16178" w:rsidRPr="00546891" w:rsidRDefault="00F16178" w:rsidP="005151AA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V</w:t>
                      </w:r>
                    </w:p>
                  </w:txbxContent>
                </v:textbox>
              </v:oval>
            </w:pict>
          </mc:Fallback>
        </mc:AlternateContent>
      </w:r>
    </w:p>
    <w:p w:rsidR="005151AA" w:rsidRDefault="005151AA">
      <w:pPr>
        <w:pStyle w:val="Textkrper"/>
        <w:rPr>
          <w:b/>
        </w:rPr>
      </w:pPr>
    </w:p>
    <w:p w:rsidR="005151AA" w:rsidRDefault="005151AA">
      <w:pPr>
        <w:pStyle w:val="Textkrper"/>
        <w:rPr>
          <w:b/>
        </w:rPr>
      </w:pPr>
    </w:p>
    <w:p w:rsidR="00756F26" w:rsidRDefault="00756F26">
      <w:pPr>
        <w:pStyle w:val="Textkrper"/>
        <w:rPr>
          <w:b/>
        </w:rPr>
      </w:pPr>
    </w:p>
    <w:p w:rsidR="00F422A6" w:rsidRDefault="00F422A6">
      <w:pPr>
        <w:pStyle w:val="Textkrper"/>
      </w:pPr>
    </w:p>
    <w:p w:rsidR="00F422A6" w:rsidRDefault="00F422A6">
      <w:pPr>
        <w:pStyle w:val="Textkrper"/>
      </w:pPr>
    </w:p>
    <w:p w:rsidR="00F422A6" w:rsidRDefault="00F422A6">
      <w:pPr>
        <w:pStyle w:val="Textkrper"/>
      </w:pPr>
    </w:p>
    <w:p w:rsidR="00BE50EF" w:rsidRDefault="006E654C">
      <w:pPr>
        <w:pStyle w:val="Textkrper"/>
      </w:pPr>
      <w:r>
        <w:t>B</w:t>
      </w:r>
      <w:r w:rsidR="00FD1C68">
        <w:t xml:space="preserve">uxtehude, den </w:t>
      </w:r>
      <w:r w:rsidR="00245011">
        <w:t>12</w:t>
      </w:r>
      <w:r w:rsidR="00FD1C68">
        <w:t>.0</w:t>
      </w:r>
      <w:r>
        <w:t>7</w:t>
      </w:r>
      <w:r w:rsidR="005151AA">
        <w:t>.201</w:t>
      </w:r>
      <w:r w:rsidR="00245011">
        <w:t>7</w:t>
      </w:r>
    </w:p>
    <w:p w:rsidR="006E654C" w:rsidRDefault="00F422A6">
      <w:pPr>
        <w:pStyle w:val="Textkrper"/>
        <w:rPr>
          <w:sz w:val="16"/>
        </w:rPr>
      </w:pPr>
      <w:r>
        <w:rPr>
          <w:rFonts w:ascii="Forte" w:hAnsi="Forte"/>
        </w:rPr>
        <w:t xml:space="preserve">            </w:t>
      </w:r>
      <w:r w:rsidRPr="00F422A6">
        <w:rPr>
          <w:rFonts w:ascii="Forte" w:hAnsi="Forte"/>
        </w:rPr>
        <w:t>Göttsche</w:t>
      </w:r>
      <w:r w:rsidR="005151AA">
        <w:br/>
      </w:r>
      <w:r w:rsidR="00BE50EF">
        <w:t>---------------------------------------</w:t>
      </w:r>
      <w:r w:rsidR="00BE50EF">
        <w:br/>
        <w:t xml:space="preserve">    </w:t>
      </w:r>
      <w:r w:rsidR="00BE50EF">
        <w:rPr>
          <w:sz w:val="16"/>
        </w:rPr>
        <w:t>(Prof. Dr.-Ing. Jens Göttsche)</w:t>
      </w:r>
    </w:p>
    <w:sectPr w:rsidR="006E654C" w:rsidSect="005151AA">
      <w:pgSz w:w="11906" w:h="16838"/>
      <w:pgMar w:top="1000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5AB9" w:rsidRDefault="00D35AB9">
      <w:r>
        <w:separator/>
      </w:r>
    </w:p>
  </w:endnote>
  <w:endnote w:type="continuationSeparator" w:id="0">
    <w:p w:rsidR="00D35AB9" w:rsidRDefault="00D35A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178" w:rsidRDefault="00F16178">
    <w:pPr>
      <w:pStyle w:val="Fuzeile"/>
      <w:rPr>
        <w:rFonts w:ascii="Arial" w:hAnsi="Arial" w:cs="Arial"/>
        <w:sz w:val="16"/>
      </w:rPr>
    </w:pPr>
    <w:r>
      <w:rPr>
        <w:rFonts w:ascii="Arial" w:hAnsi="Arial" w:cs="Arial"/>
        <w:sz w:val="16"/>
      </w:rPr>
      <w:fldChar w:fldCharType="begin"/>
    </w:r>
    <w:r>
      <w:rPr>
        <w:rFonts w:ascii="Arial" w:hAnsi="Arial" w:cs="Arial"/>
        <w:sz w:val="16"/>
      </w:rPr>
      <w:instrText xml:space="preserve"> FILENAME </w:instrText>
    </w:r>
    <w:r>
      <w:rPr>
        <w:rFonts w:ascii="Arial" w:hAnsi="Arial" w:cs="Arial"/>
        <w:sz w:val="16"/>
      </w:rPr>
      <w:fldChar w:fldCharType="separate"/>
    </w:r>
    <w:r>
      <w:rPr>
        <w:rFonts w:ascii="Arial" w:hAnsi="Arial" w:cs="Arial"/>
        <w:noProof/>
        <w:sz w:val="16"/>
      </w:rPr>
      <w:t>BST3_WK_270917.docx</w:t>
    </w:r>
    <w:r>
      <w:rPr>
        <w:rFonts w:ascii="Arial" w:hAnsi="Arial" w:cs="Arial"/>
        <w:sz w:val="16"/>
      </w:rPr>
      <w:fldChar w:fldCharType="end"/>
    </w:r>
    <w:r>
      <w:rPr>
        <w:rFonts w:ascii="Arial" w:hAnsi="Arial" w:cs="Arial"/>
        <w:sz w:val="16"/>
      </w:rPr>
      <w:t>x</w:t>
    </w:r>
    <w:r>
      <w:tab/>
    </w:r>
    <w:r>
      <w:rPr>
        <w:rFonts w:ascii="Arial" w:hAnsi="Arial" w:cs="Arial"/>
        <w:sz w:val="16"/>
      </w:rPr>
      <w:t xml:space="preserve">Seite </w:t>
    </w:r>
    <w:r>
      <w:rPr>
        <w:rStyle w:val="Seitenzahl"/>
        <w:rFonts w:ascii="Arial" w:hAnsi="Arial" w:cs="Arial"/>
        <w:sz w:val="16"/>
      </w:rPr>
      <w:fldChar w:fldCharType="begin"/>
    </w:r>
    <w:r>
      <w:rPr>
        <w:rStyle w:val="Seitenzahl"/>
        <w:rFonts w:ascii="Arial" w:hAnsi="Arial" w:cs="Arial"/>
        <w:sz w:val="16"/>
      </w:rPr>
      <w:instrText xml:space="preserve"> PAGE </w:instrText>
    </w:r>
    <w:r>
      <w:rPr>
        <w:rStyle w:val="Seitenzahl"/>
        <w:rFonts w:ascii="Arial" w:hAnsi="Arial" w:cs="Arial"/>
        <w:sz w:val="16"/>
      </w:rPr>
      <w:fldChar w:fldCharType="separate"/>
    </w:r>
    <w:r w:rsidR="001F447C">
      <w:rPr>
        <w:rStyle w:val="Seitenzahl"/>
        <w:rFonts w:ascii="Arial" w:hAnsi="Arial" w:cs="Arial"/>
        <w:noProof/>
        <w:sz w:val="16"/>
      </w:rPr>
      <w:t>8</w:t>
    </w:r>
    <w:r>
      <w:rPr>
        <w:rStyle w:val="Seitenzahl"/>
        <w:rFonts w:ascii="Arial" w:hAnsi="Arial" w:cs="Arial"/>
        <w:sz w:val="16"/>
      </w:rPr>
      <w:fldChar w:fldCharType="end"/>
    </w:r>
    <w:r>
      <w:rPr>
        <w:rStyle w:val="Seitenzahl"/>
        <w:rFonts w:ascii="Arial" w:hAnsi="Arial" w:cs="Arial"/>
        <w:sz w:val="16"/>
      </w:rPr>
      <w:t xml:space="preserve"> von </w:t>
    </w:r>
    <w:r>
      <w:rPr>
        <w:rStyle w:val="Seitenzahl"/>
        <w:rFonts w:ascii="Arial" w:hAnsi="Arial" w:cs="Arial"/>
        <w:sz w:val="16"/>
      </w:rPr>
      <w:fldChar w:fldCharType="begin"/>
    </w:r>
    <w:r>
      <w:rPr>
        <w:rStyle w:val="Seitenzahl"/>
        <w:rFonts w:ascii="Arial" w:hAnsi="Arial" w:cs="Arial"/>
        <w:sz w:val="16"/>
      </w:rPr>
      <w:instrText xml:space="preserve"> NUMPAGES </w:instrText>
    </w:r>
    <w:r>
      <w:rPr>
        <w:rStyle w:val="Seitenzahl"/>
        <w:rFonts w:ascii="Arial" w:hAnsi="Arial" w:cs="Arial"/>
        <w:sz w:val="16"/>
      </w:rPr>
      <w:fldChar w:fldCharType="separate"/>
    </w:r>
    <w:r w:rsidR="001F447C">
      <w:rPr>
        <w:rStyle w:val="Seitenzahl"/>
        <w:rFonts w:ascii="Arial" w:hAnsi="Arial" w:cs="Arial"/>
        <w:noProof/>
        <w:sz w:val="16"/>
      </w:rPr>
      <w:t>8</w:t>
    </w:r>
    <w:r>
      <w:rPr>
        <w:rStyle w:val="Seitenzahl"/>
        <w:rFonts w:ascii="Arial" w:hAnsi="Arial" w:cs="Arial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5AB9" w:rsidRDefault="00D35AB9">
      <w:r>
        <w:separator/>
      </w:r>
    </w:p>
  </w:footnote>
  <w:footnote w:type="continuationSeparator" w:id="0">
    <w:p w:rsidR="00D35AB9" w:rsidRDefault="00D35A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126EE"/>
    <w:multiLevelType w:val="multilevel"/>
    <w:tmpl w:val="598CBA2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2B905E54"/>
    <w:multiLevelType w:val="multilevel"/>
    <w:tmpl w:val="102A8DBE"/>
    <w:lvl w:ilvl="0">
      <w:start w:val="2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2E4675D6"/>
    <w:multiLevelType w:val="multilevel"/>
    <w:tmpl w:val="A34E97E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44FB19CE"/>
    <w:multiLevelType w:val="multilevel"/>
    <w:tmpl w:val="409AA64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4C290135"/>
    <w:multiLevelType w:val="multilevel"/>
    <w:tmpl w:val="02920BCC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4ECA5910"/>
    <w:multiLevelType w:val="multilevel"/>
    <w:tmpl w:val="EE84E05C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57DE342B"/>
    <w:multiLevelType w:val="multilevel"/>
    <w:tmpl w:val="45C62D6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69F77E23"/>
    <w:multiLevelType w:val="multilevel"/>
    <w:tmpl w:val="EE84E05C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 w15:restartNumberingAfterBreak="0">
    <w:nsid w:val="6B3A53EB"/>
    <w:multiLevelType w:val="hybridMultilevel"/>
    <w:tmpl w:val="902C6A8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80D5461"/>
    <w:multiLevelType w:val="multilevel"/>
    <w:tmpl w:val="8A6E349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7"/>
  </w:num>
  <w:num w:numId="8">
    <w:abstractNumId w:val="4"/>
  </w:num>
  <w:num w:numId="9">
    <w:abstractNumId w:val="9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rawingGridHorizontalSpacing w:val="45"/>
  <w:drawingGridVerticalSpacing w:val="4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Abbruch" w:val="0"/>
  </w:docVars>
  <w:rsids>
    <w:rsidRoot w:val="00A63814"/>
    <w:rsid w:val="00010341"/>
    <w:rsid w:val="00016544"/>
    <w:rsid w:val="00016592"/>
    <w:rsid w:val="00031389"/>
    <w:rsid w:val="0003527C"/>
    <w:rsid w:val="000638D9"/>
    <w:rsid w:val="0006598C"/>
    <w:rsid w:val="00092F5B"/>
    <w:rsid w:val="000A60CC"/>
    <w:rsid w:val="000A70D4"/>
    <w:rsid w:val="000B4B88"/>
    <w:rsid w:val="000E157D"/>
    <w:rsid w:val="000F13BB"/>
    <w:rsid w:val="00101BB2"/>
    <w:rsid w:val="00107691"/>
    <w:rsid w:val="00155761"/>
    <w:rsid w:val="00160DED"/>
    <w:rsid w:val="001846D7"/>
    <w:rsid w:val="00186E5E"/>
    <w:rsid w:val="00187239"/>
    <w:rsid w:val="001C0153"/>
    <w:rsid w:val="001D0EBD"/>
    <w:rsid w:val="001E787A"/>
    <w:rsid w:val="001F447C"/>
    <w:rsid w:val="00202765"/>
    <w:rsid w:val="002421A1"/>
    <w:rsid w:val="002443AB"/>
    <w:rsid w:val="00245011"/>
    <w:rsid w:val="00247592"/>
    <w:rsid w:val="00286BF2"/>
    <w:rsid w:val="002E5C9F"/>
    <w:rsid w:val="002F02E7"/>
    <w:rsid w:val="002F52BA"/>
    <w:rsid w:val="00303AD7"/>
    <w:rsid w:val="00315711"/>
    <w:rsid w:val="00317F86"/>
    <w:rsid w:val="0034502E"/>
    <w:rsid w:val="00361E65"/>
    <w:rsid w:val="003626C8"/>
    <w:rsid w:val="00370A90"/>
    <w:rsid w:val="003E0304"/>
    <w:rsid w:val="003E5F82"/>
    <w:rsid w:val="00443777"/>
    <w:rsid w:val="00471F49"/>
    <w:rsid w:val="004726FD"/>
    <w:rsid w:val="00495EAE"/>
    <w:rsid w:val="005068D8"/>
    <w:rsid w:val="005151AA"/>
    <w:rsid w:val="00546891"/>
    <w:rsid w:val="00566C5E"/>
    <w:rsid w:val="00572C04"/>
    <w:rsid w:val="00574387"/>
    <w:rsid w:val="00594D4C"/>
    <w:rsid w:val="005C40E6"/>
    <w:rsid w:val="00605339"/>
    <w:rsid w:val="00624B87"/>
    <w:rsid w:val="00655A63"/>
    <w:rsid w:val="0066379D"/>
    <w:rsid w:val="00686E39"/>
    <w:rsid w:val="006C3099"/>
    <w:rsid w:val="006E654C"/>
    <w:rsid w:val="006E7A98"/>
    <w:rsid w:val="00740BE7"/>
    <w:rsid w:val="0075445D"/>
    <w:rsid w:val="00756F26"/>
    <w:rsid w:val="00757742"/>
    <w:rsid w:val="007B344A"/>
    <w:rsid w:val="007E413C"/>
    <w:rsid w:val="008416EF"/>
    <w:rsid w:val="00862C03"/>
    <w:rsid w:val="0089180B"/>
    <w:rsid w:val="008B45BE"/>
    <w:rsid w:val="008F12C6"/>
    <w:rsid w:val="008F3EAC"/>
    <w:rsid w:val="00940C4E"/>
    <w:rsid w:val="00980B00"/>
    <w:rsid w:val="009829D7"/>
    <w:rsid w:val="00982AF1"/>
    <w:rsid w:val="00985E17"/>
    <w:rsid w:val="009C3BFE"/>
    <w:rsid w:val="009E1438"/>
    <w:rsid w:val="009E1ABF"/>
    <w:rsid w:val="009F33E3"/>
    <w:rsid w:val="00A13B42"/>
    <w:rsid w:val="00A36ADE"/>
    <w:rsid w:val="00A36FD5"/>
    <w:rsid w:val="00A437BA"/>
    <w:rsid w:val="00A51CF4"/>
    <w:rsid w:val="00A63814"/>
    <w:rsid w:val="00A8052F"/>
    <w:rsid w:val="00A9037C"/>
    <w:rsid w:val="00A907C4"/>
    <w:rsid w:val="00AE5694"/>
    <w:rsid w:val="00B16EBD"/>
    <w:rsid w:val="00B46E1C"/>
    <w:rsid w:val="00BC0A94"/>
    <w:rsid w:val="00BC4FB7"/>
    <w:rsid w:val="00BD39AD"/>
    <w:rsid w:val="00BE337C"/>
    <w:rsid w:val="00BE50EF"/>
    <w:rsid w:val="00BF0E29"/>
    <w:rsid w:val="00BF2C7A"/>
    <w:rsid w:val="00C005C0"/>
    <w:rsid w:val="00C11CCE"/>
    <w:rsid w:val="00C135BA"/>
    <w:rsid w:val="00C13DEB"/>
    <w:rsid w:val="00C25927"/>
    <w:rsid w:val="00C51AB2"/>
    <w:rsid w:val="00C94FE4"/>
    <w:rsid w:val="00CC6F51"/>
    <w:rsid w:val="00CD55D6"/>
    <w:rsid w:val="00CF4587"/>
    <w:rsid w:val="00D12BF9"/>
    <w:rsid w:val="00D35AB9"/>
    <w:rsid w:val="00D37E85"/>
    <w:rsid w:val="00D47B06"/>
    <w:rsid w:val="00D61505"/>
    <w:rsid w:val="00D61605"/>
    <w:rsid w:val="00DA5556"/>
    <w:rsid w:val="00DA6DB0"/>
    <w:rsid w:val="00DC5C86"/>
    <w:rsid w:val="00DF2512"/>
    <w:rsid w:val="00E23605"/>
    <w:rsid w:val="00E250CE"/>
    <w:rsid w:val="00E3370C"/>
    <w:rsid w:val="00E6115F"/>
    <w:rsid w:val="00E61EB9"/>
    <w:rsid w:val="00E96C11"/>
    <w:rsid w:val="00EC042F"/>
    <w:rsid w:val="00F00981"/>
    <w:rsid w:val="00F16178"/>
    <w:rsid w:val="00F422A6"/>
    <w:rsid w:val="00F53F29"/>
    <w:rsid w:val="00FB75C4"/>
    <w:rsid w:val="00FD1C68"/>
    <w:rsid w:val="00FE0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endarrow="block" endarrowlength="long"/>
      <o:colormru v:ext="edit" colors="#ddd,#eaeaea"/>
    </o:shapedefaults>
    <o:shapelayout v:ext="edit">
      <o:idmap v:ext="edit" data="1"/>
    </o:shapelayout>
  </w:shapeDefaults>
  <w:decimalSymbol w:val=","/>
  <w:listSeparator w:val=";"/>
  <w15:chartTrackingRefBased/>
  <w15:docId w15:val="{7C088F31-B7AE-438D-9D23-33506305C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Standard">
    <w:name w:val="Normal"/>
    <w:qFormat/>
    <w:rPr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Textkrper">
    <w:name w:val="Body Text"/>
    <w:basedOn w:val="Standard"/>
    <w:pPr>
      <w:spacing w:before="120" w:after="120"/>
    </w:pPr>
    <w:rPr>
      <w:rFonts w:ascii="Arial" w:hAnsi="Arial" w:cs="Arial"/>
      <w:sz w:val="22"/>
    </w:rPr>
  </w:style>
  <w:style w:type="paragraph" w:customStyle="1" w:styleId="STAText">
    <w:name w:val="STA_Text"/>
    <w:basedOn w:val="Standard"/>
    <w:pPr>
      <w:spacing w:before="120" w:after="120"/>
    </w:pPr>
    <w:rPr>
      <w:rFonts w:ascii="Arial" w:hAnsi="Arial" w:cs="Arial"/>
    </w:rPr>
  </w:style>
  <w:style w:type="paragraph" w:styleId="Kopfzeile">
    <w:name w:val="header"/>
    <w:basedOn w:val="Standard"/>
    <w:link w:val="KopfzeileZchn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rPr>
      <w:vanish/>
      <w:color w:val="FF0000"/>
    </w:rPr>
  </w:style>
  <w:style w:type="paragraph" w:styleId="Sprechblasentext">
    <w:name w:val="Balloon Text"/>
    <w:basedOn w:val="Standard"/>
    <w:semiHidden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rsid w:val="005743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fzeileZchn">
    <w:name w:val="Kopfzeile Zchn"/>
    <w:basedOn w:val="Absatz-Standardschriftart"/>
    <w:link w:val="Kopfzeile"/>
    <w:rsid w:val="006E654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E5D7D7-F85E-4E68-B898-BE235D20B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662</Words>
  <Characters>4175</Characters>
  <Application>Microsoft Office Word</Application>
  <DocSecurity>0</DocSecurity>
  <Lines>34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UK (2</vt:lpstr>
    </vt:vector>
  </TitlesOfParts>
  <Company>fhnon</Company>
  <LinksUpToDate>false</LinksUpToDate>
  <CharactersWithSpaces>4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UK (2</dc:title>
  <dc:subject/>
  <dc:creator>Göttsche</dc:creator>
  <cp:keywords/>
  <cp:lastModifiedBy>goettsche@hs21.de</cp:lastModifiedBy>
  <cp:revision>2</cp:revision>
  <cp:lastPrinted>2017-09-09T10:44:00Z</cp:lastPrinted>
  <dcterms:created xsi:type="dcterms:W3CDTF">2022-01-21T14:35:00Z</dcterms:created>
  <dcterms:modified xsi:type="dcterms:W3CDTF">2022-01-21T14:35:00Z</dcterms:modified>
</cp:coreProperties>
</file>